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1C7EF2" w:rsidRPr="003F59B9" w14:paraId="0C5FBF58" w14:textId="77777777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0A4C67F" w14:textId="77777777"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 wp14:anchorId="36304EBF" wp14:editId="7649BE24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C5CC1" w:rsidRPr="003F59B9" w14:paraId="35680E78" w14:textId="77777777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503C5834" w14:textId="77777777" w:rsidR="00BC5CC1" w:rsidRPr="00F37C9D" w:rsidRDefault="00BC5CC1" w:rsidP="00FA5048">
            <w:pPr>
              <w:pStyle w:val="20"/>
              <w:spacing w:line="259" w:lineRule="auto"/>
              <w:jc w:val="center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36109670" w14:textId="61DB606C" w:rsidR="00BC5CC1" w:rsidRPr="005613BB" w:rsidRDefault="00F97D75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0610533B" wp14:editId="3BC0787E">
                  <wp:simplePos x="0" y="0"/>
                  <wp:positionH relativeFrom="margin">
                    <wp:align>center</wp:align>
                  </wp:positionH>
                  <wp:positionV relativeFrom="page">
                    <wp:posOffset>657225</wp:posOffset>
                  </wp:positionV>
                  <wp:extent cx="6113780" cy="2262505"/>
                  <wp:effectExtent l="0" t="0" r="0" b="0"/>
                  <wp:wrapNone/>
                  <wp:docPr id="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13780" cy="22625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 wp14:anchorId="3B55C47E" wp14:editId="645FE93E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14:paraId="3C091238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73FFEBE1" w14:textId="77777777"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14:paraId="5E626DFC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30CD55F" w14:textId="77777777" w:rsidR="00881A0B" w:rsidRPr="003F59B9" w:rsidRDefault="00881A0B" w:rsidP="0051768B">
            <w:pPr>
              <w:pStyle w:val="3"/>
              <w:jc w:val="center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14:paraId="19060035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1223989" w14:textId="28FEE277" w:rsidR="0051768B" w:rsidRPr="003F59B9" w:rsidRDefault="00000000" w:rsidP="0051768B">
            <w:pPr>
              <w:pStyle w:val="3"/>
              <w:jc w:val="center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BF30EC">
                  <w:rPr>
                    <w:color w:val="000000" w:themeColor="text1"/>
                    <w:sz w:val="28"/>
                  </w:rPr>
                  <w:t>Практическое задание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Content>
                <w:r w:rsidR="004B0EA7">
                  <w:rPr>
                    <w:color w:val="000000" w:themeColor="text1"/>
                    <w:sz w:val="28"/>
                  </w:rPr>
                  <w:t>3</w:t>
                </w:r>
              </w:sdtContent>
            </w:sdt>
          </w:p>
        </w:tc>
      </w:tr>
      <w:tr w:rsidR="0051768B" w:rsidRPr="003F59B9" w14:paraId="1873D78E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642B704" w14:textId="77777777" w:rsidR="0051768B" w:rsidRPr="003F59B9" w:rsidRDefault="00F9394F" w:rsidP="0051768B">
            <w:pPr>
              <w:pStyle w:val="3"/>
              <w:jc w:val="center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 wp14:anchorId="4E83D6B3" wp14:editId="32D06F70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 w:rsidR="00F011B2" w:rsidRPr="00F011B2">
                  <w:rPr>
                    <w:color w:val="auto"/>
                    <w:sz w:val="28"/>
                  </w:rPr>
                  <w:t>Цифровые модели и оценивание параметров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14:paraId="24427AF2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Content>
              <w:p w14:paraId="2F211C2B" w14:textId="1E5B86CF" w:rsidR="0051768B" w:rsidRPr="003B4698" w:rsidRDefault="00F97D75" w:rsidP="00F9394F">
                <w:pPr>
                  <w:pStyle w:val="3"/>
                  <w:ind w:left="567" w:right="561"/>
                  <w:jc w:val="center"/>
                  <w:rPr>
                    <w:b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Простой генетический алгоритм</w:t>
                </w:r>
              </w:p>
            </w:sdtContent>
          </w:sdt>
        </w:tc>
      </w:tr>
      <w:tr w:rsidR="0051768B" w:rsidRPr="003F59B9" w14:paraId="570AB270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25736587" w14:textId="77777777" w:rsidR="0051768B" w:rsidRPr="003F59B9" w:rsidRDefault="0051768B" w:rsidP="00CF409E"/>
        </w:tc>
      </w:tr>
      <w:tr w:rsidR="00BF30EC" w:rsidRPr="003F59B9" w14:paraId="6216AEE5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06C5255" w14:textId="77777777"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Content>
              <w:p w14:paraId="669F6EBA" w14:textId="77777777" w:rsidR="00BF30EC" w:rsidRPr="00E92AB9" w:rsidRDefault="00000000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D67CC56" w14:textId="77777777" w:rsidR="00BF30EC" w:rsidRPr="00141BFD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77B95718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B40751D" w14:textId="77777777"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70353C25465848FC8AF18865A18741F9"/>
              </w:placeholder>
              <w:text/>
            </w:sdtPr>
            <w:sdtContent>
              <w:p w14:paraId="12D99EEC" w14:textId="77777777" w:rsidR="00BF30EC" w:rsidRPr="001D57DF" w:rsidRDefault="00BF30EC" w:rsidP="00BF30EC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Группа П</w:t>
                </w:r>
                <w:r w:rsidR="00F011B2">
                  <w:rPr>
                    <w:rFonts w:cstheme="minorHAnsi"/>
                    <w:sz w:val="24"/>
                    <w:szCs w:val="24"/>
                  </w:rPr>
                  <w:t>М</w:t>
                </w:r>
                <w:r>
                  <w:rPr>
                    <w:rFonts w:cstheme="minorHAnsi"/>
                    <w:sz w:val="24"/>
                    <w:szCs w:val="24"/>
                  </w:rPr>
                  <w:t>-0</w:t>
                </w:r>
                <w:r w:rsidR="00F011B2">
                  <w:rPr>
                    <w:rFonts w:cstheme="minorHAnsi"/>
                    <w:sz w:val="24"/>
                    <w:szCs w:val="24"/>
                  </w:rPr>
                  <w:t>5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1B27EDA" w14:textId="77777777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42D90C58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C4F351F" w14:textId="77777777"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70353C25465848FC8AF18865A18741F9"/>
              </w:placeholder>
              <w:text/>
            </w:sdtPr>
            <w:sdtContent>
              <w:p w14:paraId="25B5B46A" w14:textId="5C338936" w:rsidR="00BF30EC" w:rsidRPr="004F30C8" w:rsidRDefault="00BF30EC" w:rsidP="00B57B2B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Вариант </w:t>
                </w:r>
                <w:r w:rsidR="00F97D75">
                  <w:rPr>
                    <w:rFonts w:cstheme="minorHAnsi"/>
                    <w:sz w:val="24"/>
                    <w:szCs w:val="24"/>
                  </w:rPr>
                  <w:t>4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6D70B4B" w14:textId="77777777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0B84D2B2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BBB6C7B" w14:textId="77777777"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003D5C5E" w14:textId="77777777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D0D1FAB" w14:textId="77777777" w:rsidR="00BF30EC" w:rsidRPr="00B30F2F" w:rsidRDefault="00F011B2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болдырев сергей</w:t>
            </w:r>
          </w:p>
        </w:tc>
      </w:tr>
      <w:tr w:rsidR="00BF30EC" w:rsidRPr="003F59B9" w14:paraId="14E9B8F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0193A3ED" w14:textId="77777777"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1804637D" w14:textId="77777777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B696236" w14:textId="77777777" w:rsidR="00BF30EC" w:rsidRPr="00B30F2F" w:rsidRDefault="00F011B2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грушев андрей</w:t>
            </w:r>
          </w:p>
        </w:tc>
      </w:tr>
      <w:tr w:rsidR="00BF30EC" w:rsidRPr="003F59B9" w14:paraId="4ADCC930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656A1AB9" w14:textId="77777777"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290051F" w14:textId="77777777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5A214EE7" w14:textId="77777777" w:rsidR="00BF30EC" w:rsidRPr="00B30F2F" w:rsidRDefault="00F011B2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пучков дмитрий</w:t>
            </w:r>
          </w:p>
        </w:tc>
      </w:tr>
      <w:tr w:rsidR="00BF30EC" w:rsidRPr="003F59B9" w14:paraId="4A4E0692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31F050A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14:paraId="281118DE" w14:textId="77777777" w:rsidR="00BF30EC" w:rsidRPr="00B30F2F" w:rsidRDefault="006C520B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32F3B406" w14:textId="77777777" w:rsidR="00BF30EC" w:rsidRPr="00B30F2F" w:rsidRDefault="00F011B2" w:rsidP="00B57B2B">
            <w:pPr>
              <w:rPr>
                <w:rFonts w:cstheme="minorHAnsi"/>
                <w:caps/>
                <w:sz w:val="24"/>
                <w:szCs w:val="24"/>
              </w:rPr>
            </w:pPr>
            <w:r w:rsidRPr="00F011B2">
              <w:rPr>
                <w:rFonts w:cstheme="minorHAnsi"/>
                <w:caps/>
                <w:sz w:val="24"/>
                <w:szCs w:val="24"/>
              </w:rPr>
              <w:t>Вагин Денис Владимирович</w:t>
            </w:r>
          </w:p>
        </w:tc>
      </w:tr>
      <w:tr w:rsidR="00BF30EC" w:rsidRPr="003F59B9" w14:paraId="08D319C5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2E5EF851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0C68F6C6" w14:textId="77777777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31CFB803" w14:textId="77777777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14:paraId="2A76A009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25904367" w14:textId="1709511B"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="000F4D4A"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="000F4D4A"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461B77">
              <w:rPr>
                <w:rFonts w:cstheme="minorHAnsi"/>
                <w:noProof/>
                <w:sz w:val="28"/>
                <w:szCs w:val="24"/>
              </w:rPr>
              <w:t>2023</w:t>
            </w:r>
            <w:r w:rsidR="000F4D4A"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14:paraId="23E6360A" w14:textId="77777777" w:rsidR="00ED3892" w:rsidRDefault="00ED3892" w:rsidP="00D50BFA">
      <w:pPr>
        <w:rPr>
          <w:lang w:val="en-US"/>
        </w:rPr>
        <w:sectPr w:rsidR="00ED3892" w:rsidSect="00405A1F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14:paraId="51B3DD05" w14:textId="77777777" w:rsidR="001F55D1" w:rsidRPr="00AE2B8F" w:rsidRDefault="001F55D1" w:rsidP="00660C8D">
      <w:pPr>
        <w:pStyle w:val="af8"/>
        <w:numPr>
          <w:ilvl w:val="0"/>
          <w:numId w:val="16"/>
        </w:numPr>
        <w:tabs>
          <w:tab w:val="left" w:pos="993"/>
        </w:tabs>
        <w:spacing w:before="360" w:after="120" w:line="240" w:lineRule="auto"/>
        <w:ind w:left="709" w:right="113" w:hanging="142"/>
        <w:jc w:val="both"/>
        <w:rPr>
          <w:b/>
          <w:bCs/>
        </w:rPr>
      </w:pPr>
      <w:r w:rsidRPr="00AE2B8F">
        <w:rPr>
          <w:b/>
          <w:bCs/>
        </w:rPr>
        <w:lastRenderedPageBreak/>
        <w:t>Задание</w:t>
      </w:r>
    </w:p>
    <w:p w14:paraId="7C32FC47" w14:textId="24DE59EF" w:rsidR="001F55D1" w:rsidRDefault="001F55D1" w:rsidP="003F3C79">
      <w:pPr>
        <w:jc w:val="both"/>
      </w:pPr>
      <w:r>
        <w:t xml:space="preserve">Задача </w:t>
      </w:r>
      <w:r w:rsidR="003F3C79">
        <w:t>Реализовать ПГА. Генотип состоит из N чисел. Фенотип состоит из M чисел. Числа фенотипа вычисляются регулярным образом из чисел генотипа</w:t>
      </w:r>
      <w:r>
        <w:t>.</w:t>
      </w:r>
      <w:r w:rsidR="003F3C79" w:rsidRPr="003F3C79">
        <w:t xml:space="preserve"> </w:t>
      </w:r>
      <w:r w:rsidR="003F3C79">
        <w:t>Числа генотипа и фенотипа являются вещественными значениями. Значение функционала – корень из суммы квадратов чисел фенотипа. Мутация меняет число не более чем на 100 % в плюс или минус. Кроссинговер выполнять только среди лучших особей.</w:t>
      </w:r>
    </w:p>
    <w:p w14:paraId="4B052C79" w14:textId="50285CBB" w:rsidR="001F55D1" w:rsidRDefault="003F3C79" w:rsidP="00660C8D">
      <w:pPr>
        <w:pStyle w:val="af8"/>
        <w:numPr>
          <w:ilvl w:val="0"/>
          <w:numId w:val="16"/>
        </w:numPr>
        <w:tabs>
          <w:tab w:val="left" w:pos="993"/>
        </w:tabs>
        <w:spacing w:before="360" w:after="120" w:line="240" w:lineRule="auto"/>
        <w:ind w:left="709" w:right="113" w:hanging="142"/>
        <w:jc w:val="both"/>
        <w:rPr>
          <w:b/>
          <w:bCs/>
        </w:rPr>
      </w:pPr>
      <w:r>
        <w:rPr>
          <w:b/>
          <w:bCs/>
        </w:rPr>
        <w:t>Описание генетического алгоритма</w:t>
      </w:r>
    </w:p>
    <w:p w14:paraId="7B2730FB" w14:textId="1363FB1E" w:rsidR="003F3C79" w:rsidRDefault="003F3C79" w:rsidP="003F3C79">
      <w:pPr>
        <w:jc w:val="both"/>
      </w:pPr>
      <w:r>
        <w:t>Задача подразумевает использование простого генетического алгоритма с элитарной стратегией (только лучшие особи дают потомство)</w:t>
      </w:r>
      <w:r w:rsidR="00E269C6">
        <w:t>.</w:t>
      </w:r>
    </w:p>
    <w:p w14:paraId="6EE5E4F6" w14:textId="7A679B39" w:rsidR="00E269C6" w:rsidRDefault="00E269C6" w:rsidP="003F3C79">
      <w:pPr>
        <w:jc w:val="both"/>
      </w:pPr>
      <w:r>
        <w:t>В нашей реализации фенотипом является последовательность, получаемая из генотипа путем суммирования пар чисел из генотипа:</w:t>
      </w:r>
    </w:p>
    <w:p w14:paraId="5FC86E1A" w14:textId="5E95F346" w:rsidR="00E269C6" w:rsidRDefault="00ED7059" w:rsidP="00ED7059">
      <w:pPr>
        <w:jc w:val="center"/>
      </w:pPr>
      <w:r w:rsidRPr="00ED7059">
        <w:rPr>
          <w:position w:val="-32"/>
        </w:rPr>
        <w:object w:dxaOrig="2540" w:dyaOrig="760" w14:anchorId="71770C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3pt;height:38pt" o:ole="">
            <v:imagedata r:id="rId14" o:title=""/>
          </v:shape>
          <o:OLEObject Type="Embed" ProgID="Equation.DSMT4" ShapeID="_x0000_i1025" DrawAspect="Content" ObjectID="_1760758826" r:id="rId15"/>
        </w:object>
      </w:r>
      <w:r>
        <w:t>,</w:t>
      </w:r>
    </w:p>
    <w:p w14:paraId="2E8A6FA5" w14:textId="3963672F" w:rsidR="00ED7059" w:rsidRDefault="00ED7059" w:rsidP="00ED7059">
      <w:pPr>
        <w:rPr>
          <w:i/>
          <w:iCs/>
        </w:rPr>
      </w:pPr>
      <w:r>
        <w:rPr>
          <w:i/>
          <w:iCs/>
        </w:rPr>
        <w:t>г</w:t>
      </w:r>
      <w:r w:rsidRPr="00ED7059">
        <w:rPr>
          <w:i/>
          <w:iCs/>
        </w:rPr>
        <w:t xml:space="preserve">де </w:t>
      </w:r>
      <w:proofErr w:type="spellStart"/>
      <w:r w:rsidRPr="00ED7059">
        <w:rPr>
          <w:i/>
          <w:iCs/>
          <w:lang w:val="en-US"/>
        </w:rPr>
        <w:t>fen</w:t>
      </w:r>
      <w:r w:rsidRPr="00ED7059">
        <w:rPr>
          <w:i/>
          <w:iCs/>
          <w:vertAlign w:val="subscript"/>
          <w:lang w:val="en-US"/>
        </w:rPr>
        <w:t>i</w:t>
      </w:r>
      <w:proofErr w:type="spellEnd"/>
      <w:r w:rsidRPr="00ED7059">
        <w:rPr>
          <w:i/>
          <w:iCs/>
        </w:rPr>
        <w:t xml:space="preserve"> </w:t>
      </w:r>
      <w:r w:rsidRPr="00ED7059">
        <w:rPr>
          <w:i/>
          <w:iCs/>
        </w:rPr>
        <w:softHyphen/>
      </w:r>
      <w:r w:rsidRPr="00ED7059">
        <w:rPr>
          <w:i/>
          <w:iCs/>
        </w:rPr>
        <w:softHyphen/>
        <w:t xml:space="preserve">– компонента фенотипа, </w:t>
      </w:r>
      <w:proofErr w:type="spellStart"/>
      <w:r w:rsidRPr="00ED7059">
        <w:rPr>
          <w:i/>
          <w:iCs/>
          <w:lang w:val="en-US"/>
        </w:rPr>
        <w:t>gen</w:t>
      </w:r>
      <w:r w:rsidRPr="00ED7059">
        <w:rPr>
          <w:i/>
          <w:iCs/>
          <w:vertAlign w:val="subscript"/>
          <w:lang w:val="en-US"/>
        </w:rPr>
        <w:t>j</w:t>
      </w:r>
      <w:proofErr w:type="spellEnd"/>
      <w:r w:rsidRPr="00ED7059">
        <w:rPr>
          <w:i/>
          <w:iCs/>
        </w:rPr>
        <w:t xml:space="preserve"> </w:t>
      </w:r>
      <w:r w:rsidRPr="00ED7059">
        <w:rPr>
          <w:i/>
          <w:iCs/>
        </w:rPr>
        <w:softHyphen/>
      </w:r>
      <w:r w:rsidRPr="00ED7059">
        <w:rPr>
          <w:i/>
          <w:iCs/>
        </w:rPr>
        <w:softHyphen/>
      </w:r>
      <w:r w:rsidRPr="00ED7059">
        <w:rPr>
          <w:i/>
          <w:iCs/>
        </w:rPr>
        <w:softHyphen/>
      </w:r>
      <w:r w:rsidRPr="00ED7059">
        <w:rPr>
          <w:i/>
          <w:iCs/>
        </w:rPr>
        <w:softHyphen/>
      </w:r>
      <w:r w:rsidRPr="00ED7059">
        <w:rPr>
          <w:i/>
          <w:iCs/>
        </w:rPr>
        <w:softHyphen/>
      </w:r>
      <w:r w:rsidRPr="00ED7059">
        <w:rPr>
          <w:i/>
          <w:iCs/>
        </w:rPr>
        <w:softHyphen/>
      </w:r>
      <w:r w:rsidRPr="00ED7059">
        <w:rPr>
          <w:i/>
          <w:iCs/>
        </w:rPr>
        <w:softHyphen/>
      </w:r>
      <w:r w:rsidRPr="00ED7059">
        <w:rPr>
          <w:i/>
          <w:iCs/>
        </w:rPr>
        <w:softHyphen/>
      </w:r>
      <w:r w:rsidRPr="00ED7059">
        <w:rPr>
          <w:i/>
          <w:iCs/>
        </w:rPr>
        <w:softHyphen/>
      </w:r>
      <w:r w:rsidRPr="00ED7059">
        <w:rPr>
          <w:i/>
          <w:iCs/>
        </w:rPr>
        <w:softHyphen/>
        <w:t xml:space="preserve">– компонента генотипа, </w:t>
      </w:r>
      <w:r w:rsidRPr="00ED7059">
        <w:rPr>
          <w:i/>
          <w:iCs/>
          <w:lang w:val="en-US"/>
        </w:rPr>
        <w:t>N</w:t>
      </w:r>
      <w:r w:rsidRPr="00ED7059">
        <w:rPr>
          <w:i/>
          <w:iCs/>
        </w:rPr>
        <w:t xml:space="preserve"> – размерность генотипа, </w:t>
      </w:r>
      <w:r w:rsidRPr="00ED7059">
        <w:rPr>
          <w:i/>
          <w:iCs/>
          <w:lang w:val="en-US"/>
        </w:rPr>
        <w:t>M</w:t>
      </w:r>
      <w:r w:rsidRPr="00ED7059">
        <w:rPr>
          <w:i/>
          <w:iCs/>
        </w:rPr>
        <w:t xml:space="preserve"> – размерность фенотипа.</w:t>
      </w:r>
    </w:p>
    <w:p w14:paraId="2C8461C8" w14:textId="22472F4D" w:rsidR="00ED7059" w:rsidRDefault="00A355BC" w:rsidP="00ED7059">
      <w:r>
        <w:t>Функционал, который необходимо минимизировать:</w:t>
      </w:r>
    </w:p>
    <w:p w14:paraId="16BBE47E" w14:textId="1DD65F82" w:rsidR="00A355BC" w:rsidRDefault="00A355BC" w:rsidP="00A355BC">
      <w:pPr>
        <w:jc w:val="center"/>
        <w:rPr>
          <w:lang w:val="en-US"/>
        </w:rPr>
      </w:pPr>
      <w:r w:rsidRPr="00A355BC">
        <w:rPr>
          <w:position w:val="-4"/>
        </w:rPr>
        <w:object w:dxaOrig="180" w:dyaOrig="279" w14:anchorId="32BD8D31">
          <v:shape id="_x0000_i1026" type="#_x0000_t75" style="width:8.65pt;height:13.8pt" o:ole="">
            <v:imagedata r:id="rId16" o:title=""/>
          </v:shape>
          <o:OLEObject Type="Embed" ProgID="Equation.DSMT4" ShapeID="_x0000_i1026" DrawAspect="Content" ObjectID="_1760758827" r:id="rId17"/>
        </w:object>
      </w:r>
      <w:r w:rsidRPr="00A355BC">
        <w:rPr>
          <w:position w:val="-30"/>
          <w:lang w:val="en-US"/>
        </w:rPr>
        <w:object w:dxaOrig="1400" w:dyaOrig="760" w14:anchorId="07484040">
          <v:shape id="_x0000_i1027" type="#_x0000_t75" style="width:70.25pt;height:38pt" o:ole="">
            <v:imagedata r:id="rId18" o:title=""/>
          </v:shape>
          <o:OLEObject Type="Embed" ProgID="Equation.DSMT4" ShapeID="_x0000_i1027" DrawAspect="Content" ObjectID="_1760758828" r:id="rId19"/>
        </w:object>
      </w:r>
    </w:p>
    <w:p w14:paraId="533F0899" w14:textId="760BDFBC" w:rsidR="00A355BC" w:rsidRDefault="00A355BC" w:rsidP="00A355BC">
      <w:pPr>
        <w:jc w:val="both"/>
      </w:pPr>
      <w:r>
        <w:t>В реализованном ПГА используется кроссинговер с одной точкой разрыва, в мутации случайным образом выбирается число из фенотипа и увеличивается или уменьшается на случайную величину не, по модулю не большую выбранного числа.</w:t>
      </w:r>
      <w:r w:rsidR="004F7A25">
        <w:t xml:space="preserve"> Вероятность мутации была большая, так как в элитарных стратегиях мутации необходимы на случай, если эволюция пойдет не по нужному пути.</w:t>
      </w:r>
    </w:p>
    <w:p w14:paraId="523A4C24" w14:textId="17E14D3A" w:rsidR="00A355BC" w:rsidRDefault="00A355BC" w:rsidP="00A355BC">
      <w:pPr>
        <w:jc w:val="both"/>
      </w:pPr>
      <w:r>
        <w:t>В ходе работы, опытным путем были выбраны следующие макропараметры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A355BC" w14:paraId="664A446C" w14:textId="77777777" w:rsidTr="00A355BC">
        <w:tc>
          <w:tcPr>
            <w:tcW w:w="4814" w:type="dxa"/>
          </w:tcPr>
          <w:p w14:paraId="7C018846" w14:textId="75962510" w:rsidR="00A355BC" w:rsidRDefault="00A355BC" w:rsidP="00A355BC">
            <w:pPr>
              <w:jc w:val="both"/>
            </w:pPr>
            <w:r>
              <w:t>Размер популяции</w:t>
            </w:r>
          </w:p>
        </w:tc>
        <w:tc>
          <w:tcPr>
            <w:tcW w:w="4814" w:type="dxa"/>
          </w:tcPr>
          <w:p w14:paraId="61D5E8A1" w14:textId="03BF53CF" w:rsidR="00A355BC" w:rsidRDefault="00A355BC" w:rsidP="00A355BC">
            <w:pPr>
              <w:jc w:val="both"/>
            </w:pPr>
            <w:r>
              <w:t>18 000</w:t>
            </w:r>
          </w:p>
        </w:tc>
      </w:tr>
      <w:tr w:rsidR="00A355BC" w14:paraId="5106ECEB" w14:textId="77777777" w:rsidTr="00A355BC">
        <w:tc>
          <w:tcPr>
            <w:tcW w:w="4814" w:type="dxa"/>
          </w:tcPr>
          <w:p w14:paraId="4A2FDE91" w14:textId="6FA454E3" w:rsidR="00A355BC" w:rsidRDefault="00A355BC" w:rsidP="00A355BC">
            <w:pPr>
              <w:jc w:val="both"/>
            </w:pPr>
            <w:r>
              <w:t>Элита (особи, которые будут давать потомство)</w:t>
            </w:r>
          </w:p>
        </w:tc>
        <w:tc>
          <w:tcPr>
            <w:tcW w:w="4814" w:type="dxa"/>
          </w:tcPr>
          <w:p w14:paraId="297A39C4" w14:textId="1BDEFDC1" w:rsidR="00A355BC" w:rsidRDefault="004F7A25" w:rsidP="00A355BC">
            <w:pPr>
              <w:jc w:val="both"/>
            </w:pPr>
            <w:r>
              <w:t>50</w:t>
            </w:r>
          </w:p>
        </w:tc>
      </w:tr>
      <w:tr w:rsidR="00A355BC" w14:paraId="5AE0C6C6" w14:textId="77777777" w:rsidTr="00A355BC">
        <w:tc>
          <w:tcPr>
            <w:tcW w:w="4814" w:type="dxa"/>
          </w:tcPr>
          <w:p w14:paraId="11BBCF9C" w14:textId="45CE3F47" w:rsidR="00A355BC" w:rsidRDefault="004F7A25" w:rsidP="00A355BC">
            <w:pPr>
              <w:jc w:val="both"/>
            </w:pPr>
            <w:r>
              <w:t>Вероятность мутации</w:t>
            </w:r>
          </w:p>
        </w:tc>
        <w:tc>
          <w:tcPr>
            <w:tcW w:w="4814" w:type="dxa"/>
          </w:tcPr>
          <w:p w14:paraId="6D185E26" w14:textId="27B27046" w:rsidR="00A355BC" w:rsidRDefault="004F7A25" w:rsidP="00A355BC">
            <w:pPr>
              <w:jc w:val="both"/>
            </w:pPr>
            <w:r>
              <w:t>0.9</w:t>
            </w:r>
          </w:p>
        </w:tc>
      </w:tr>
    </w:tbl>
    <w:p w14:paraId="28ED84FB" w14:textId="71319355" w:rsidR="00A355BC" w:rsidRDefault="00A355BC" w:rsidP="00A355BC">
      <w:pPr>
        <w:jc w:val="both"/>
      </w:pPr>
    </w:p>
    <w:p w14:paraId="25C8E9CF" w14:textId="77777777" w:rsidR="004F7A25" w:rsidRDefault="004F7A25" w:rsidP="00A355BC">
      <w:pPr>
        <w:jc w:val="both"/>
      </w:pPr>
    </w:p>
    <w:p w14:paraId="51E7F04C" w14:textId="77777777" w:rsidR="004F7A25" w:rsidRDefault="004F7A25" w:rsidP="00A355BC">
      <w:pPr>
        <w:jc w:val="both"/>
      </w:pPr>
    </w:p>
    <w:p w14:paraId="27F4FE90" w14:textId="77777777" w:rsidR="004F7A25" w:rsidRPr="00A355BC" w:rsidRDefault="004F7A25" w:rsidP="00A355BC">
      <w:pPr>
        <w:jc w:val="both"/>
      </w:pPr>
    </w:p>
    <w:p w14:paraId="4DA9B072" w14:textId="720C4B20" w:rsidR="00660C8D" w:rsidRPr="00AE2B8F" w:rsidRDefault="004B4014" w:rsidP="00660C8D">
      <w:pPr>
        <w:pStyle w:val="af8"/>
        <w:numPr>
          <w:ilvl w:val="0"/>
          <w:numId w:val="16"/>
        </w:numPr>
        <w:tabs>
          <w:tab w:val="left" w:pos="993"/>
        </w:tabs>
        <w:ind w:left="709" w:hanging="142"/>
        <w:rPr>
          <w:b/>
          <w:bCs/>
          <w:i/>
        </w:rPr>
      </w:pPr>
      <w:r>
        <w:rPr>
          <w:b/>
          <w:bCs/>
        </w:rPr>
        <w:lastRenderedPageBreak/>
        <w:t>Результаты работы программы</w:t>
      </w:r>
    </w:p>
    <w:p w14:paraId="14DA90EA" w14:textId="7FDF2F6D" w:rsidR="00461B77" w:rsidRDefault="004F7A25" w:rsidP="004F7A25">
      <w:pPr>
        <w:tabs>
          <w:tab w:val="left" w:pos="993"/>
        </w:tabs>
        <w:spacing w:after="0"/>
        <w:jc w:val="both"/>
      </w:pPr>
      <w:r>
        <w:fldChar w:fldCharType="begin"/>
      </w:r>
      <w:r>
        <w:instrText xml:space="preserve"> LINK </w:instrText>
      </w:r>
      <w:r w:rsidR="00461B77">
        <w:instrText xml:space="preserve">Excel.Sheet.12 C:\\Users\\Dimitry\\Desktop\\parametr_estimation\\sga.xlsx Sheet1!R1C1:R101C3 </w:instrText>
      </w:r>
      <w:r>
        <w:instrText xml:space="preserve">\a \f 5 \h  \* MERGEFORMAT </w:instrText>
      </w:r>
      <w:r w:rsidR="00461B77">
        <w:fldChar w:fldCharType="separate"/>
      </w:r>
    </w:p>
    <w:tbl>
      <w:tblPr>
        <w:tblStyle w:val="a4"/>
        <w:tblW w:w="9634" w:type="dxa"/>
        <w:tblLook w:val="04A0" w:firstRow="1" w:lastRow="0" w:firstColumn="1" w:lastColumn="0" w:noHBand="0" w:noVBand="1"/>
      </w:tblPr>
      <w:tblGrid>
        <w:gridCol w:w="1555"/>
        <w:gridCol w:w="2693"/>
        <w:gridCol w:w="5386"/>
      </w:tblGrid>
      <w:tr w:rsidR="00461B77" w:rsidRPr="00461B77" w14:paraId="0839845C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4F0AEE1E" w14:textId="5FC49D7C" w:rsidR="00461B77" w:rsidRPr="00461B77" w:rsidRDefault="00461B77" w:rsidP="00461B77">
            <w:pPr>
              <w:tabs>
                <w:tab w:val="left" w:pos="993"/>
              </w:tabs>
              <w:spacing w:after="0"/>
              <w:jc w:val="both"/>
              <w:rPr>
                <w:b/>
                <w:bCs/>
              </w:rPr>
            </w:pPr>
            <w:proofErr w:type="spellStart"/>
            <w:r w:rsidRPr="00461B77">
              <w:rPr>
                <w:b/>
                <w:bCs/>
              </w:rPr>
              <w:t>iter</w:t>
            </w:r>
            <w:proofErr w:type="spellEnd"/>
          </w:p>
        </w:tc>
        <w:tc>
          <w:tcPr>
            <w:tcW w:w="2693" w:type="dxa"/>
            <w:noWrap/>
            <w:hideMark/>
          </w:tcPr>
          <w:p w14:paraId="715DCC0A" w14:textId="77777777" w:rsidR="00461B77" w:rsidRPr="00461B77" w:rsidRDefault="00461B77" w:rsidP="00461B77">
            <w:pPr>
              <w:tabs>
                <w:tab w:val="left" w:pos="993"/>
              </w:tabs>
              <w:jc w:val="both"/>
              <w:rPr>
                <w:b/>
                <w:bCs/>
              </w:rPr>
            </w:pPr>
            <w:proofErr w:type="spellStart"/>
            <w:r w:rsidRPr="00461B77">
              <w:rPr>
                <w:b/>
                <w:bCs/>
              </w:rPr>
              <w:t>generation_best</w:t>
            </w:r>
            <w:proofErr w:type="spellEnd"/>
          </w:p>
        </w:tc>
        <w:tc>
          <w:tcPr>
            <w:tcW w:w="5386" w:type="dxa"/>
            <w:noWrap/>
            <w:hideMark/>
          </w:tcPr>
          <w:p w14:paraId="36697EFD" w14:textId="77777777" w:rsidR="00461B77" w:rsidRPr="00461B77" w:rsidRDefault="00461B77" w:rsidP="00461B77">
            <w:pPr>
              <w:tabs>
                <w:tab w:val="left" w:pos="993"/>
              </w:tabs>
              <w:jc w:val="both"/>
              <w:rPr>
                <w:b/>
                <w:bCs/>
              </w:rPr>
            </w:pPr>
            <w:proofErr w:type="spellStart"/>
            <w:r w:rsidRPr="00461B77">
              <w:rPr>
                <w:b/>
                <w:bCs/>
              </w:rPr>
              <w:t>Налиушее</w:t>
            </w:r>
            <w:proofErr w:type="spellEnd"/>
            <w:r w:rsidRPr="00461B77">
              <w:rPr>
                <w:b/>
                <w:bCs/>
              </w:rPr>
              <w:t xml:space="preserve"> значение функционала</w:t>
            </w:r>
          </w:p>
        </w:tc>
      </w:tr>
      <w:tr w:rsidR="00461B77" w:rsidRPr="00461B77" w14:paraId="387D71E2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219765BC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</w:t>
            </w:r>
          </w:p>
        </w:tc>
        <w:tc>
          <w:tcPr>
            <w:tcW w:w="2693" w:type="dxa"/>
            <w:noWrap/>
            <w:hideMark/>
          </w:tcPr>
          <w:p w14:paraId="4826AC7F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8610E+02</w:t>
            </w:r>
          </w:p>
        </w:tc>
        <w:tc>
          <w:tcPr>
            <w:tcW w:w="5386" w:type="dxa"/>
            <w:noWrap/>
            <w:hideMark/>
          </w:tcPr>
          <w:p w14:paraId="0EB45DC1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8610E+02</w:t>
            </w:r>
          </w:p>
        </w:tc>
      </w:tr>
      <w:tr w:rsidR="00461B77" w:rsidRPr="00461B77" w14:paraId="7013C4BA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3F86AA7E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</w:t>
            </w:r>
          </w:p>
        </w:tc>
        <w:tc>
          <w:tcPr>
            <w:tcW w:w="2693" w:type="dxa"/>
            <w:noWrap/>
            <w:hideMark/>
          </w:tcPr>
          <w:p w14:paraId="2C4770E0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3284E+02</w:t>
            </w:r>
          </w:p>
        </w:tc>
        <w:tc>
          <w:tcPr>
            <w:tcW w:w="5386" w:type="dxa"/>
            <w:noWrap/>
            <w:hideMark/>
          </w:tcPr>
          <w:p w14:paraId="4BC217B1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3284E+02</w:t>
            </w:r>
          </w:p>
        </w:tc>
      </w:tr>
      <w:tr w:rsidR="00461B77" w:rsidRPr="00461B77" w14:paraId="1434161B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416F153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</w:t>
            </w:r>
          </w:p>
        </w:tc>
        <w:tc>
          <w:tcPr>
            <w:tcW w:w="2693" w:type="dxa"/>
            <w:noWrap/>
            <w:hideMark/>
          </w:tcPr>
          <w:p w14:paraId="5D8D024B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0509E+02</w:t>
            </w:r>
          </w:p>
        </w:tc>
        <w:tc>
          <w:tcPr>
            <w:tcW w:w="5386" w:type="dxa"/>
            <w:noWrap/>
            <w:hideMark/>
          </w:tcPr>
          <w:p w14:paraId="059DDD01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0509E+02</w:t>
            </w:r>
          </w:p>
        </w:tc>
      </w:tr>
      <w:tr w:rsidR="00461B77" w:rsidRPr="00461B77" w14:paraId="207A3C80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2D40B9C4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</w:t>
            </w:r>
          </w:p>
        </w:tc>
        <w:tc>
          <w:tcPr>
            <w:tcW w:w="2693" w:type="dxa"/>
            <w:noWrap/>
            <w:hideMark/>
          </w:tcPr>
          <w:p w14:paraId="27235146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8,9682E+01</w:t>
            </w:r>
          </w:p>
        </w:tc>
        <w:tc>
          <w:tcPr>
            <w:tcW w:w="5386" w:type="dxa"/>
            <w:noWrap/>
            <w:hideMark/>
          </w:tcPr>
          <w:p w14:paraId="10F19F55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8,9682E+01</w:t>
            </w:r>
          </w:p>
        </w:tc>
      </w:tr>
      <w:tr w:rsidR="00461B77" w:rsidRPr="00461B77" w14:paraId="18487C03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0C6FABF5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</w:t>
            </w:r>
          </w:p>
        </w:tc>
        <w:tc>
          <w:tcPr>
            <w:tcW w:w="2693" w:type="dxa"/>
            <w:noWrap/>
            <w:hideMark/>
          </w:tcPr>
          <w:p w14:paraId="332484FC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7,1679E+01</w:t>
            </w:r>
          </w:p>
        </w:tc>
        <w:tc>
          <w:tcPr>
            <w:tcW w:w="5386" w:type="dxa"/>
            <w:noWrap/>
            <w:hideMark/>
          </w:tcPr>
          <w:p w14:paraId="1B0E8D1E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7,1679E+01</w:t>
            </w:r>
          </w:p>
        </w:tc>
      </w:tr>
      <w:tr w:rsidR="00461B77" w:rsidRPr="00461B77" w14:paraId="72225C23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2FCA36D6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6</w:t>
            </w:r>
          </w:p>
        </w:tc>
        <w:tc>
          <w:tcPr>
            <w:tcW w:w="2693" w:type="dxa"/>
            <w:noWrap/>
            <w:hideMark/>
          </w:tcPr>
          <w:p w14:paraId="7BA68EF9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6,3941E+01</w:t>
            </w:r>
          </w:p>
        </w:tc>
        <w:tc>
          <w:tcPr>
            <w:tcW w:w="5386" w:type="dxa"/>
            <w:noWrap/>
            <w:hideMark/>
          </w:tcPr>
          <w:p w14:paraId="3FC7E17D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6,3941E+01</w:t>
            </w:r>
          </w:p>
        </w:tc>
      </w:tr>
      <w:tr w:rsidR="00461B77" w:rsidRPr="00461B77" w14:paraId="4CED1570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2B35A1DA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7</w:t>
            </w:r>
          </w:p>
        </w:tc>
        <w:tc>
          <w:tcPr>
            <w:tcW w:w="2693" w:type="dxa"/>
            <w:noWrap/>
            <w:hideMark/>
          </w:tcPr>
          <w:p w14:paraId="438EFAD7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,6009E+01</w:t>
            </w:r>
          </w:p>
        </w:tc>
        <w:tc>
          <w:tcPr>
            <w:tcW w:w="5386" w:type="dxa"/>
            <w:noWrap/>
            <w:hideMark/>
          </w:tcPr>
          <w:p w14:paraId="5F39F15B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,6009E+01</w:t>
            </w:r>
          </w:p>
        </w:tc>
      </w:tr>
      <w:tr w:rsidR="00461B77" w:rsidRPr="00461B77" w14:paraId="09567C73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3E5C3A50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8</w:t>
            </w:r>
          </w:p>
        </w:tc>
        <w:tc>
          <w:tcPr>
            <w:tcW w:w="2693" w:type="dxa"/>
            <w:noWrap/>
            <w:hideMark/>
          </w:tcPr>
          <w:p w14:paraId="7335D39E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,0051E+01</w:t>
            </w:r>
          </w:p>
        </w:tc>
        <w:tc>
          <w:tcPr>
            <w:tcW w:w="5386" w:type="dxa"/>
            <w:noWrap/>
            <w:hideMark/>
          </w:tcPr>
          <w:p w14:paraId="73045C51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,0051E+01</w:t>
            </w:r>
          </w:p>
        </w:tc>
      </w:tr>
      <w:tr w:rsidR="00461B77" w:rsidRPr="00461B77" w14:paraId="52DE49E1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55F10657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9</w:t>
            </w:r>
          </w:p>
        </w:tc>
        <w:tc>
          <w:tcPr>
            <w:tcW w:w="2693" w:type="dxa"/>
            <w:noWrap/>
            <w:hideMark/>
          </w:tcPr>
          <w:p w14:paraId="1A8D2B26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,2661E+01</w:t>
            </w:r>
          </w:p>
        </w:tc>
        <w:tc>
          <w:tcPr>
            <w:tcW w:w="5386" w:type="dxa"/>
            <w:noWrap/>
            <w:hideMark/>
          </w:tcPr>
          <w:p w14:paraId="34BD07BA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,2661E+01</w:t>
            </w:r>
          </w:p>
        </w:tc>
      </w:tr>
      <w:tr w:rsidR="00461B77" w:rsidRPr="00461B77" w14:paraId="32CDD15C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34C51860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0</w:t>
            </w:r>
          </w:p>
        </w:tc>
        <w:tc>
          <w:tcPr>
            <w:tcW w:w="2693" w:type="dxa"/>
            <w:noWrap/>
            <w:hideMark/>
          </w:tcPr>
          <w:p w14:paraId="0844FA56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,5662E+01</w:t>
            </w:r>
          </w:p>
        </w:tc>
        <w:tc>
          <w:tcPr>
            <w:tcW w:w="5386" w:type="dxa"/>
            <w:noWrap/>
            <w:hideMark/>
          </w:tcPr>
          <w:p w14:paraId="59447874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,5662E+01</w:t>
            </w:r>
          </w:p>
        </w:tc>
      </w:tr>
      <w:tr w:rsidR="00461B77" w:rsidRPr="00461B77" w14:paraId="078AE9B4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1CE57A6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1</w:t>
            </w:r>
          </w:p>
        </w:tc>
        <w:tc>
          <w:tcPr>
            <w:tcW w:w="2693" w:type="dxa"/>
            <w:noWrap/>
            <w:hideMark/>
          </w:tcPr>
          <w:p w14:paraId="2A94D1C7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,2555E+01</w:t>
            </w:r>
          </w:p>
        </w:tc>
        <w:tc>
          <w:tcPr>
            <w:tcW w:w="5386" w:type="dxa"/>
            <w:noWrap/>
            <w:hideMark/>
          </w:tcPr>
          <w:p w14:paraId="2A408068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,2555E+01</w:t>
            </w:r>
          </w:p>
        </w:tc>
      </w:tr>
      <w:tr w:rsidR="00461B77" w:rsidRPr="00461B77" w14:paraId="4EEE3219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773462A6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2</w:t>
            </w:r>
          </w:p>
        </w:tc>
        <w:tc>
          <w:tcPr>
            <w:tcW w:w="2693" w:type="dxa"/>
            <w:noWrap/>
            <w:hideMark/>
          </w:tcPr>
          <w:p w14:paraId="2FB9665A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7636E+01</w:t>
            </w:r>
          </w:p>
        </w:tc>
        <w:tc>
          <w:tcPr>
            <w:tcW w:w="5386" w:type="dxa"/>
            <w:noWrap/>
            <w:hideMark/>
          </w:tcPr>
          <w:p w14:paraId="769861D5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7636E+01</w:t>
            </w:r>
          </w:p>
        </w:tc>
      </w:tr>
      <w:tr w:rsidR="00461B77" w:rsidRPr="00461B77" w14:paraId="089ADB9D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2304BD87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3</w:t>
            </w:r>
          </w:p>
        </w:tc>
        <w:tc>
          <w:tcPr>
            <w:tcW w:w="2693" w:type="dxa"/>
            <w:noWrap/>
            <w:hideMark/>
          </w:tcPr>
          <w:p w14:paraId="07E7B2B9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3458E+01</w:t>
            </w:r>
          </w:p>
        </w:tc>
        <w:tc>
          <w:tcPr>
            <w:tcW w:w="5386" w:type="dxa"/>
            <w:noWrap/>
            <w:hideMark/>
          </w:tcPr>
          <w:p w14:paraId="5EC00C0B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3458E+01</w:t>
            </w:r>
          </w:p>
        </w:tc>
      </w:tr>
      <w:tr w:rsidR="00461B77" w:rsidRPr="00461B77" w14:paraId="57125C4D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37E7D2CE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4</w:t>
            </w:r>
          </w:p>
        </w:tc>
        <w:tc>
          <w:tcPr>
            <w:tcW w:w="2693" w:type="dxa"/>
            <w:noWrap/>
            <w:hideMark/>
          </w:tcPr>
          <w:p w14:paraId="538EE839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9354E+01</w:t>
            </w:r>
          </w:p>
        </w:tc>
        <w:tc>
          <w:tcPr>
            <w:tcW w:w="5386" w:type="dxa"/>
            <w:noWrap/>
            <w:hideMark/>
          </w:tcPr>
          <w:p w14:paraId="2C6FC62C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9354E+01</w:t>
            </w:r>
          </w:p>
        </w:tc>
      </w:tr>
      <w:tr w:rsidR="00461B77" w:rsidRPr="00461B77" w14:paraId="0F40A45D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766BD966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5</w:t>
            </w:r>
          </w:p>
        </w:tc>
        <w:tc>
          <w:tcPr>
            <w:tcW w:w="2693" w:type="dxa"/>
            <w:noWrap/>
            <w:hideMark/>
          </w:tcPr>
          <w:p w14:paraId="22801FAF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6505E+01</w:t>
            </w:r>
          </w:p>
        </w:tc>
        <w:tc>
          <w:tcPr>
            <w:tcW w:w="5386" w:type="dxa"/>
            <w:noWrap/>
            <w:hideMark/>
          </w:tcPr>
          <w:p w14:paraId="284C3958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6505E+01</w:t>
            </w:r>
          </w:p>
        </w:tc>
      </w:tr>
      <w:tr w:rsidR="00461B77" w:rsidRPr="00461B77" w14:paraId="268C6584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3DEE2A86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6</w:t>
            </w:r>
          </w:p>
        </w:tc>
        <w:tc>
          <w:tcPr>
            <w:tcW w:w="2693" w:type="dxa"/>
            <w:noWrap/>
            <w:hideMark/>
          </w:tcPr>
          <w:p w14:paraId="74E22CFF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4509E+01</w:t>
            </w:r>
          </w:p>
        </w:tc>
        <w:tc>
          <w:tcPr>
            <w:tcW w:w="5386" w:type="dxa"/>
            <w:noWrap/>
            <w:hideMark/>
          </w:tcPr>
          <w:p w14:paraId="23E5161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4509E+01</w:t>
            </w:r>
          </w:p>
        </w:tc>
      </w:tr>
      <w:tr w:rsidR="00461B77" w:rsidRPr="00461B77" w14:paraId="7C434536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731F3C89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7</w:t>
            </w:r>
          </w:p>
        </w:tc>
        <w:tc>
          <w:tcPr>
            <w:tcW w:w="2693" w:type="dxa"/>
            <w:noWrap/>
            <w:hideMark/>
          </w:tcPr>
          <w:p w14:paraId="10624DD5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2912E+01</w:t>
            </w:r>
          </w:p>
        </w:tc>
        <w:tc>
          <w:tcPr>
            <w:tcW w:w="5386" w:type="dxa"/>
            <w:noWrap/>
            <w:hideMark/>
          </w:tcPr>
          <w:p w14:paraId="265093CF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2912E+01</w:t>
            </w:r>
          </w:p>
        </w:tc>
      </w:tr>
      <w:tr w:rsidR="00461B77" w:rsidRPr="00461B77" w14:paraId="000BABB3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3BC320BA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8</w:t>
            </w:r>
          </w:p>
        </w:tc>
        <w:tc>
          <w:tcPr>
            <w:tcW w:w="2693" w:type="dxa"/>
            <w:noWrap/>
            <w:hideMark/>
          </w:tcPr>
          <w:p w14:paraId="47CB6001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0111E+01</w:t>
            </w:r>
          </w:p>
        </w:tc>
        <w:tc>
          <w:tcPr>
            <w:tcW w:w="5386" w:type="dxa"/>
            <w:noWrap/>
            <w:hideMark/>
          </w:tcPr>
          <w:p w14:paraId="602ED76F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0111E+01</w:t>
            </w:r>
          </w:p>
        </w:tc>
      </w:tr>
      <w:tr w:rsidR="00461B77" w:rsidRPr="00461B77" w14:paraId="580E498E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5AC6947E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9</w:t>
            </w:r>
          </w:p>
        </w:tc>
        <w:tc>
          <w:tcPr>
            <w:tcW w:w="2693" w:type="dxa"/>
            <w:noWrap/>
            <w:hideMark/>
          </w:tcPr>
          <w:p w14:paraId="0F3B94E6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9,2297E+00</w:t>
            </w:r>
          </w:p>
        </w:tc>
        <w:tc>
          <w:tcPr>
            <w:tcW w:w="5386" w:type="dxa"/>
            <w:noWrap/>
            <w:hideMark/>
          </w:tcPr>
          <w:p w14:paraId="7BCBE49D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9,2297E+00</w:t>
            </w:r>
          </w:p>
        </w:tc>
      </w:tr>
      <w:tr w:rsidR="00461B77" w:rsidRPr="00461B77" w14:paraId="6FE81B9E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3728A36E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0</w:t>
            </w:r>
          </w:p>
        </w:tc>
        <w:tc>
          <w:tcPr>
            <w:tcW w:w="2693" w:type="dxa"/>
            <w:noWrap/>
            <w:hideMark/>
          </w:tcPr>
          <w:p w14:paraId="2D127A7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7,9800E+00</w:t>
            </w:r>
          </w:p>
        </w:tc>
        <w:tc>
          <w:tcPr>
            <w:tcW w:w="5386" w:type="dxa"/>
            <w:noWrap/>
            <w:hideMark/>
          </w:tcPr>
          <w:p w14:paraId="38F025D5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7,9800E+00</w:t>
            </w:r>
          </w:p>
        </w:tc>
      </w:tr>
      <w:tr w:rsidR="00461B77" w:rsidRPr="00461B77" w14:paraId="4AF4DC50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367861ED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1</w:t>
            </w:r>
          </w:p>
        </w:tc>
        <w:tc>
          <w:tcPr>
            <w:tcW w:w="2693" w:type="dxa"/>
            <w:noWrap/>
            <w:hideMark/>
          </w:tcPr>
          <w:p w14:paraId="43519FBB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6,2255E+00</w:t>
            </w:r>
          </w:p>
        </w:tc>
        <w:tc>
          <w:tcPr>
            <w:tcW w:w="5386" w:type="dxa"/>
            <w:noWrap/>
            <w:hideMark/>
          </w:tcPr>
          <w:p w14:paraId="2D69B295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6,2255E+00</w:t>
            </w:r>
          </w:p>
        </w:tc>
      </w:tr>
      <w:tr w:rsidR="00461B77" w:rsidRPr="00461B77" w14:paraId="108E3392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2EB4CF44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2</w:t>
            </w:r>
          </w:p>
        </w:tc>
        <w:tc>
          <w:tcPr>
            <w:tcW w:w="2693" w:type="dxa"/>
            <w:noWrap/>
            <w:hideMark/>
          </w:tcPr>
          <w:p w14:paraId="69803440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,7399E+00</w:t>
            </w:r>
          </w:p>
        </w:tc>
        <w:tc>
          <w:tcPr>
            <w:tcW w:w="5386" w:type="dxa"/>
            <w:noWrap/>
            <w:hideMark/>
          </w:tcPr>
          <w:p w14:paraId="76615F34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,7399E+00</w:t>
            </w:r>
          </w:p>
        </w:tc>
      </w:tr>
      <w:tr w:rsidR="00461B77" w:rsidRPr="00461B77" w14:paraId="4DD037DF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3A5D2E3F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3</w:t>
            </w:r>
          </w:p>
        </w:tc>
        <w:tc>
          <w:tcPr>
            <w:tcW w:w="2693" w:type="dxa"/>
            <w:noWrap/>
            <w:hideMark/>
          </w:tcPr>
          <w:p w14:paraId="23C4084C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,0813E+00</w:t>
            </w:r>
          </w:p>
        </w:tc>
        <w:tc>
          <w:tcPr>
            <w:tcW w:w="5386" w:type="dxa"/>
            <w:noWrap/>
            <w:hideMark/>
          </w:tcPr>
          <w:p w14:paraId="327F042E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,0813E+00</w:t>
            </w:r>
          </w:p>
        </w:tc>
      </w:tr>
      <w:tr w:rsidR="00461B77" w:rsidRPr="00461B77" w14:paraId="12600A03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47FC33B6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4</w:t>
            </w:r>
          </w:p>
        </w:tc>
        <w:tc>
          <w:tcPr>
            <w:tcW w:w="2693" w:type="dxa"/>
            <w:noWrap/>
            <w:hideMark/>
          </w:tcPr>
          <w:p w14:paraId="3158B4D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,1879E+00</w:t>
            </w:r>
          </w:p>
        </w:tc>
        <w:tc>
          <w:tcPr>
            <w:tcW w:w="5386" w:type="dxa"/>
            <w:noWrap/>
            <w:hideMark/>
          </w:tcPr>
          <w:p w14:paraId="331D9EC0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,1879E+00</w:t>
            </w:r>
          </w:p>
        </w:tc>
      </w:tr>
      <w:tr w:rsidR="00461B77" w:rsidRPr="00461B77" w14:paraId="706A42BE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096CDBE7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5</w:t>
            </w:r>
          </w:p>
        </w:tc>
        <w:tc>
          <w:tcPr>
            <w:tcW w:w="2693" w:type="dxa"/>
            <w:noWrap/>
            <w:hideMark/>
          </w:tcPr>
          <w:p w14:paraId="303CD2FC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,0587E+00</w:t>
            </w:r>
          </w:p>
        </w:tc>
        <w:tc>
          <w:tcPr>
            <w:tcW w:w="5386" w:type="dxa"/>
            <w:noWrap/>
            <w:hideMark/>
          </w:tcPr>
          <w:p w14:paraId="2876CB84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,0587E+00</w:t>
            </w:r>
          </w:p>
        </w:tc>
      </w:tr>
      <w:tr w:rsidR="00461B77" w:rsidRPr="00461B77" w14:paraId="4754105A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378F7147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6</w:t>
            </w:r>
          </w:p>
        </w:tc>
        <w:tc>
          <w:tcPr>
            <w:tcW w:w="2693" w:type="dxa"/>
            <w:noWrap/>
            <w:hideMark/>
          </w:tcPr>
          <w:p w14:paraId="14F98D2F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7163E+00</w:t>
            </w:r>
          </w:p>
        </w:tc>
        <w:tc>
          <w:tcPr>
            <w:tcW w:w="5386" w:type="dxa"/>
            <w:noWrap/>
            <w:hideMark/>
          </w:tcPr>
          <w:p w14:paraId="44A9F620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7163E+00</w:t>
            </w:r>
          </w:p>
        </w:tc>
      </w:tr>
      <w:tr w:rsidR="00461B77" w:rsidRPr="00461B77" w14:paraId="6FC3972F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7F0427A8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7</w:t>
            </w:r>
          </w:p>
        </w:tc>
        <w:tc>
          <w:tcPr>
            <w:tcW w:w="2693" w:type="dxa"/>
            <w:noWrap/>
            <w:hideMark/>
          </w:tcPr>
          <w:p w14:paraId="5D724580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4098E+00</w:t>
            </w:r>
          </w:p>
        </w:tc>
        <w:tc>
          <w:tcPr>
            <w:tcW w:w="5386" w:type="dxa"/>
            <w:noWrap/>
            <w:hideMark/>
          </w:tcPr>
          <w:p w14:paraId="03E127E1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4098E+00</w:t>
            </w:r>
          </w:p>
        </w:tc>
      </w:tr>
      <w:tr w:rsidR="00461B77" w:rsidRPr="00461B77" w14:paraId="5F436C49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3D8BEBF9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8</w:t>
            </w:r>
          </w:p>
        </w:tc>
        <w:tc>
          <w:tcPr>
            <w:tcW w:w="2693" w:type="dxa"/>
            <w:noWrap/>
            <w:hideMark/>
          </w:tcPr>
          <w:p w14:paraId="3BE879B6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1467E+00</w:t>
            </w:r>
          </w:p>
        </w:tc>
        <w:tc>
          <w:tcPr>
            <w:tcW w:w="5386" w:type="dxa"/>
            <w:noWrap/>
            <w:hideMark/>
          </w:tcPr>
          <w:p w14:paraId="6092152E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1467E+00</w:t>
            </w:r>
          </w:p>
        </w:tc>
      </w:tr>
      <w:tr w:rsidR="00461B77" w:rsidRPr="00461B77" w14:paraId="58B6108A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389E1FE9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9</w:t>
            </w:r>
          </w:p>
        </w:tc>
        <w:tc>
          <w:tcPr>
            <w:tcW w:w="2693" w:type="dxa"/>
            <w:noWrap/>
            <w:hideMark/>
          </w:tcPr>
          <w:p w14:paraId="253AFCFF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7513E+00</w:t>
            </w:r>
          </w:p>
        </w:tc>
        <w:tc>
          <w:tcPr>
            <w:tcW w:w="5386" w:type="dxa"/>
            <w:noWrap/>
            <w:hideMark/>
          </w:tcPr>
          <w:p w14:paraId="630883D3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7513E+00</w:t>
            </w:r>
          </w:p>
        </w:tc>
      </w:tr>
      <w:tr w:rsidR="00461B77" w:rsidRPr="00461B77" w14:paraId="28BE6DE2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5BA564A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0</w:t>
            </w:r>
          </w:p>
        </w:tc>
        <w:tc>
          <w:tcPr>
            <w:tcW w:w="2693" w:type="dxa"/>
            <w:noWrap/>
            <w:hideMark/>
          </w:tcPr>
          <w:p w14:paraId="73128745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4410E+00</w:t>
            </w:r>
          </w:p>
        </w:tc>
        <w:tc>
          <w:tcPr>
            <w:tcW w:w="5386" w:type="dxa"/>
            <w:noWrap/>
            <w:hideMark/>
          </w:tcPr>
          <w:p w14:paraId="28DC5BE7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4410E+00</w:t>
            </w:r>
          </w:p>
        </w:tc>
      </w:tr>
      <w:tr w:rsidR="00461B77" w:rsidRPr="00461B77" w14:paraId="5CC11293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2C8A3D16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1</w:t>
            </w:r>
          </w:p>
        </w:tc>
        <w:tc>
          <w:tcPr>
            <w:tcW w:w="2693" w:type="dxa"/>
            <w:noWrap/>
            <w:hideMark/>
          </w:tcPr>
          <w:p w14:paraId="4E56417E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3400E+00</w:t>
            </w:r>
          </w:p>
        </w:tc>
        <w:tc>
          <w:tcPr>
            <w:tcW w:w="5386" w:type="dxa"/>
            <w:noWrap/>
            <w:hideMark/>
          </w:tcPr>
          <w:p w14:paraId="5E1B6A1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3400E+00</w:t>
            </w:r>
          </w:p>
        </w:tc>
      </w:tr>
      <w:tr w:rsidR="00461B77" w:rsidRPr="00461B77" w14:paraId="0E8C0F80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75F269AA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lastRenderedPageBreak/>
              <w:t>32</w:t>
            </w:r>
          </w:p>
        </w:tc>
        <w:tc>
          <w:tcPr>
            <w:tcW w:w="2693" w:type="dxa"/>
            <w:noWrap/>
            <w:hideMark/>
          </w:tcPr>
          <w:p w14:paraId="6FCC9DE9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2091E+00</w:t>
            </w:r>
          </w:p>
        </w:tc>
        <w:tc>
          <w:tcPr>
            <w:tcW w:w="5386" w:type="dxa"/>
            <w:noWrap/>
            <w:hideMark/>
          </w:tcPr>
          <w:p w14:paraId="17D2D6ED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2091E+00</w:t>
            </w:r>
          </w:p>
        </w:tc>
      </w:tr>
      <w:tr w:rsidR="00461B77" w:rsidRPr="00461B77" w14:paraId="09A90663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2E3B6D54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3</w:t>
            </w:r>
          </w:p>
        </w:tc>
        <w:tc>
          <w:tcPr>
            <w:tcW w:w="2693" w:type="dxa"/>
            <w:noWrap/>
            <w:hideMark/>
          </w:tcPr>
          <w:p w14:paraId="38DE0276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0967E+00</w:t>
            </w:r>
          </w:p>
        </w:tc>
        <w:tc>
          <w:tcPr>
            <w:tcW w:w="5386" w:type="dxa"/>
            <w:noWrap/>
            <w:hideMark/>
          </w:tcPr>
          <w:p w14:paraId="381145A1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0967E+00</w:t>
            </w:r>
          </w:p>
        </w:tc>
      </w:tr>
      <w:tr w:rsidR="00461B77" w:rsidRPr="00461B77" w14:paraId="45EDD3EC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3466AFB9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4</w:t>
            </w:r>
          </w:p>
        </w:tc>
        <w:tc>
          <w:tcPr>
            <w:tcW w:w="2693" w:type="dxa"/>
            <w:noWrap/>
            <w:hideMark/>
          </w:tcPr>
          <w:p w14:paraId="6270290B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0152E+00</w:t>
            </w:r>
          </w:p>
        </w:tc>
        <w:tc>
          <w:tcPr>
            <w:tcW w:w="5386" w:type="dxa"/>
            <w:noWrap/>
            <w:hideMark/>
          </w:tcPr>
          <w:p w14:paraId="03E366DD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0152E+00</w:t>
            </w:r>
          </w:p>
        </w:tc>
      </w:tr>
      <w:tr w:rsidR="00461B77" w:rsidRPr="00461B77" w14:paraId="772A8598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4FE7E1F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5</w:t>
            </w:r>
          </w:p>
        </w:tc>
        <w:tc>
          <w:tcPr>
            <w:tcW w:w="2693" w:type="dxa"/>
            <w:noWrap/>
            <w:hideMark/>
          </w:tcPr>
          <w:p w14:paraId="0DD3D94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8,7251E-01</w:t>
            </w:r>
          </w:p>
        </w:tc>
        <w:tc>
          <w:tcPr>
            <w:tcW w:w="5386" w:type="dxa"/>
            <w:noWrap/>
            <w:hideMark/>
          </w:tcPr>
          <w:p w14:paraId="13427260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8,7251E-01</w:t>
            </w:r>
          </w:p>
        </w:tc>
      </w:tr>
      <w:tr w:rsidR="00461B77" w:rsidRPr="00461B77" w14:paraId="7BE63227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35540551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6</w:t>
            </w:r>
          </w:p>
        </w:tc>
        <w:tc>
          <w:tcPr>
            <w:tcW w:w="2693" w:type="dxa"/>
            <w:noWrap/>
            <w:hideMark/>
          </w:tcPr>
          <w:p w14:paraId="735CB9E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7,4574E-01</w:t>
            </w:r>
          </w:p>
        </w:tc>
        <w:tc>
          <w:tcPr>
            <w:tcW w:w="5386" w:type="dxa"/>
            <w:noWrap/>
            <w:hideMark/>
          </w:tcPr>
          <w:p w14:paraId="4753FB8D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7,4574E-01</w:t>
            </w:r>
          </w:p>
        </w:tc>
      </w:tr>
      <w:tr w:rsidR="00461B77" w:rsidRPr="00461B77" w14:paraId="5490C564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491EEB84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7</w:t>
            </w:r>
          </w:p>
        </w:tc>
        <w:tc>
          <w:tcPr>
            <w:tcW w:w="2693" w:type="dxa"/>
            <w:noWrap/>
            <w:hideMark/>
          </w:tcPr>
          <w:p w14:paraId="423E0FC7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7,3592E-01</w:t>
            </w:r>
          </w:p>
        </w:tc>
        <w:tc>
          <w:tcPr>
            <w:tcW w:w="5386" w:type="dxa"/>
            <w:noWrap/>
            <w:hideMark/>
          </w:tcPr>
          <w:p w14:paraId="61F0238D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7,3592E-01</w:t>
            </w:r>
          </w:p>
        </w:tc>
      </w:tr>
      <w:tr w:rsidR="00461B77" w:rsidRPr="00461B77" w14:paraId="5A332AF6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50F1801E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8</w:t>
            </w:r>
          </w:p>
        </w:tc>
        <w:tc>
          <w:tcPr>
            <w:tcW w:w="2693" w:type="dxa"/>
            <w:noWrap/>
            <w:hideMark/>
          </w:tcPr>
          <w:p w14:paraId="5BCCE33A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7,0737E-01</w:t>
            </w:r>
          </w:p>
        </w:tc>
        <w:tc>
          <w:tcPr>
            <w:tcW w:w="5386" w:type="dxa"/>
            <w:noWrap/>
            <w:hideMark/>
          </w:tcPr>
          <w:p w14:paraId="5E360A3A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7,0737E-01</w:t>
            </w:r>
          </w:p>
        </w:tc>
      </w:tr>
      <w:tr w:rsidR="00461B77" w:rsidRPr="00461B77" w14:paraId="187AB833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7803FBAD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9</w:t>
            </w:r>
          </w:p>
        </w:tc>
        <w:tc>
          <w:tcPr>
            <w:tcW w:w="2693" w:type="dxa"/>
            <w:noWrap/>
            <w:hideMark/>
          </w:tcPr>
          <w:p w14:paraId="4BDB13A8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6,2431E-01</w:t>
            </w:r>
          </w:p>
        </w:tc>
        <w:tc>
          <w:tcPr>
            <w:tcW w:w="5386" w:type="dxa"/>
            <w:noWrap/>
            <w:hideMark/>
          </w:tcPr>
          <w:p w14:paraId="2E8DFEF5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6,2431E-01</w:t>
            </w:r>
          </w:p>
        </w:tc>
      </w:tr>
      <w:tr w:rsidR="00461B77" w:rsidRPr="00461B77" w14:paraId="7916871F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36F94309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0</w:t>
            </w:r>
          </w:p>
        </w:tc>
        <w:tc>
          <w:tcPr>
            <w:tcW w:w="2693" w:type="dxa"/>
            <w:noWrap/>
            <w:hideMark/>
          </w:tcPr>
          <w:p w14:paraId="138D8730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6,0533E-01</w:t>
            </w:r>
          </w:p>
        </w:tc>
        <w:tc>
          <w:tcPr>
            <w:tcW w:w="5386" w:type="dxa"/>
            <w:shd w:val="clear" w:color="auto" w:fill="FFFFFF" w:themeFill="background1"/>
            <w:noWrap/>
            <w:hideMark/>
          </w:tcPr>
          <w:p w14:paraId="37880AE3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6,0533E-01</w:t>
            </w:r>
          </w:p>
        </w:tc>
      </w:tr>
      <w:tr w:rsidR="00461B77" w:rsidRPr="00461B77" w14:paraId="538848CB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704A963D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1</w:t>
            </w:r>
          </w:p>
        </w:tc>
        <w:tc>
          <w:tcPr>
            <w:tcW w:w="2693" w:type="dxa"/>
            <w:noWrap/>
            <w:hideMark/>
          </w:tcPr>
          <w:p w14:paraId="7872843D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,1882E-01</w:t>
            </w:r>
          </w:p>
        </w:tc>
        <w:tc>
          <w:tcPr>
            <w:tcW w:w="5386" w:type="dxa"/>
            <w:noWrap/>
            <w:hideMark/>
          </w:tcPr>
          <w:p w14:paraId="5C480F85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,1882E-01</w:t>
            </w:r>
          </w:p>
        </w:tc>
      </w:tr>
      <w:tr w:rsidR="00461B77" w:rsidRPr="00461B77" w14:paraId="11B2CF84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2E5D67AB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2</w:t>
            </w:r>
          </w:p>
        </w:tc>
        <w:tc>
          <w:tcPr>
            <w:tcW w:w="2693" w:type="dxa"/>
            <w:noWrap/>
            <w:hideMark/>
          </w:tcPr>
          <w:p w14:paraId="505ECF61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,8043E-01</w:t>
            </w:r>
          </w:p>
        </w:tc>
        <w:tc>
          <w:tcPr>
            <w:tcW w:w="5386" w:type="dxa"/>
            <w:noWrap/>
            <w:hideMark/>
          </w:tcPr>
          <w:p w14:paraId="6046A849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,8043E-01</w:t>
            </w:r>
          </w:p>
        </w:tc>
      </w:tr>
      <w:tr w:rsidR="00461B77" w:rsidRPr="00461B77" w14:paraId="239517CA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13CFAA03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3</w:t>
            </w:r>
          </w:p>
        </w:tc>
        <w:tc>
          <w:tcPr>
            <w:tcW w:w="2693" w:type="dxa"/>
            <w:noWrap/>
            <w:hideMark/>
          </w:tcPr>
          <w:p w14:paraId="20B9EB44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,4384E-01</w:t>
            </w:r>
          </w:p>
        </w:tc>
        <w:tc>
          <w:tcPr>
            <w:tcW w:w="5386" w:type="dxa"/>
            <w:noWrap/>
            <w:hideMark/>
          </w:tcPr>
          <w:p w14:paraId="17834FB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,4384E-01</w:t>
            </w:r>
          </w:p>
        </w:tc>
      </w:tr>
      <w:tr w:rsidR="00461B77" w:rsidRPr="00461B77" w14:paraId="193093F8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29BE55BC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4</w:t>
            </w:r>
          </w:p>
        </w:tc>
        <w:tc>
          <w:tcPr>
            <w:tcW w:w="2693" w:type="dxa"/>
            <w:noWrap/>
            <w:hideMark/>
          </w:tcPr>
          <w:p w14:paraId="05EBCD5D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,0851E-01</w:t>
            </w:r>
          </w:p>
        </w:tc>
        <w:tc>
          <w:tcPr>
            <w:tcW w:w="5386" w:type="dxa"/>
            <w:noWrap/>
            <w:hideMark/>
          </w:tcPr>
          <w:p w14:paraId="423227E0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,0851E-01</w:t>
            </w:r>
          </w:p>
        </w:tc>
      </w:tr>
      <w:tr w:rsidR="00461B77" w:rsidRPr="00461B77" w14:paraId="00F8B568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77A95187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5</w:t>
            </w:r>
          </w:p>
        </w:tc>
        <w:tc>
          <w:tcPr>
            <w:tcW w:w="2693" w:type="dxa"/>
            <w:noWrap/>
            <w:hideMark/>
          </w:tcPr>
          <w:p w14:paraId="35A9B057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,7934E-01</w:t>
            </w:r>
          </w:p>
        </w:tc>
        <w:tc>
          <w:tcPr>
            <w:tcW w:w="5386" w:type="dxa"/>
            <w:noWrap/>
            <w:hideMark/>
          </w:tcPr>
          <w:p w14:paraId="49DEBCAB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,7934E-01</w:t>
            </w:r>
          </w:p>
        </w:tc>
      </w:tr>
      <w:tr w:rsidR="00461B77" w:rsidRPr="00461B77" w14:paraId="15B1C634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6053FC9E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6</w:t>
            </w:r>
          </w:p>
        </w:tc>
        <w:tc>
          <w:tcPr>
            <w:tcW w:w="2693" w:type="dxa"/>
            <w:noWrap/>
            <w:hideMark/>
          </w:tcPr>
          <w:p w14:paraId="110F2F31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,3700E-01</w:t>
            </w:r>
          </w:p>
        </w:tc>
        <w:tc>
          <w:tcPr>
            <w:tcW w:w="5386" w:type="dxa"/>
            <w:noWrap/>
            <w:hideMark/>
          </w:tcPr>
          <w:p w14:paraId="0E921810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,3700E-01</w:t>
            </w:r>
          </w:p>
        </w:tc>
      </w:tr>
      <w:tr w:rsidR="00461B77" w:rsidRPr="00461B77" w14:paraId="4AF86F80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600D68B1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7</w:t>
            </w:r>
          </w:p>
        </w:tc>
        <w:tc>
          <w:tcPr>
            <w:tcW w:w="2693" w:type="dxa"/>
            <w:noWrap/>
            <w:hideMark/>
          </w:tcPr>
          <w:p w14:paraId="7D764A27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9028E-01</w:t>
            </w:r>
          </w:p>
        </w:tc>
        <w:tc>
          <w:tcPr>
            <w:tcW w:w="5386" w:type="dxa"/>
            <w:noWrap/>
            <w:hideMark/>
          </w:tcPr>
          <w:p w14:paraId="3E07C409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9028E-01</w:t>
            </w:r>
          </w:p>
        </w:tc>
      </w:tr>
      <w:tr w:rsidR="00461B77" w:rsidRPr="00461B77" w14:paraId="3E7AF9E3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37DA605C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8</w:t>
            </w:r>
          </w:p>
        </w:tc>
        <w:tc>
          <w:tcPr>
            <w:tcW w:w="2693" w:type="dxa"/>
            <w:noWrap/>
            <w:hideMark/>
          </w:tcPr>
          <w:p w14:paraId="4FAF819D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8163E-01</w:t>
            </w:r>
          </w:p>
        </w:tc>
        <w:tc>
          <w:tcPr>
            <w:tcW w:w="5386" w:type="dxa"/>
            <w:noWrap/>
            <w:hideMark/>
          </w:tcPr>
          <w:p w14:paraId="1B0C35DC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8163E-01</w:t>
            </w:r>
          </w:p>
        </w:tc>
      </w:tr>
      <w:tr w:rsidR="00461B77" w:rsidRPr="00461B77" w14:paraId="10A3C665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0ED13F74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9</w:t>
            </w:r>
          </w:p>
        </w:tc>
        <w:tc>
          <w:tcPr>
            <w:tcW w:w="2693" w:type="dxa"/>
            <w:noWrap/>
            <w:hideMark/>
          </w:tcPr>
          <w:p w14:paraId="0C7BEB48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6272E-01</w:t>
            </w:r>
          </w:p>
        </w:tc>
        <w:tc>
          <w:tcPr>
            <w:tcW w:w="5386" w:type="dxa"/>
            <w:noWrap/>
            <w:hideMark/>
          </w:tcPr>
          <w:p w14:paraId="08FDEE18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6272E-01</w:t>
            </w:r>
          </w:p>
        </w:tc>
      </w:tr>
      <w:tr w:rsidR="00461B77" w:rsidRPr="00461B77" w14:paraId="1B99F40E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75FEC297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0</w:t>
            </w:r>
          </w:p>
        </w:tc>
        <w:tc>
          <w:tcPr>
            <w:tcW w:w="2693" w:type="dxa"/>
            <w:noWrap/>
            <w:hideMark/>
          </w:tcPr>
          <w:p w14:paraId="497C1A0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4383E-01</w:t>
            </w:r>
          </w:p>
        </w:tc>
        <w:tc>
          <w:tcPr>
            <w:tcW w:w="5386" w:type="dxa"/>
            <w:noWrap/>
            <w:hideMark/>
          </w:tcPr>
          <w:p w14:paraId="38FEA20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4383E-01</w:t>
            </w:r>
          </w:p>
        </w:tc>
      </w:tr>
      <w:tr w:rsidR="00461B77" w:rsidRPr="00461B77" w14:paraId="3F025D32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7C3481F1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1</w:t>
            </w:r>
          </w:p>
        </w:tc>
        <w:tc>
          <w:tcPr>
            <w:tcW w:w="2693" w:type="dxa"/>
            <w:noWrap/>
            <w:hideMark/>
          </w:tcPr>
          <w:p w14:paraId="0569F7FC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3939E-01</w:t>
            </w:r>
          </w:p>
        </w:tc>
        <w:tc>
          <w:tcPr>
            <w:tcW w:w="5386" w:type="dxa"/>
            <w:noWrap/>
            <w:hideMark/>
          </w:tcPr>
          <w:p w14:paraId="4D5B34B8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3939E-01</w:t>
            </w:r>
          </w:p>
        </w:tc>
      </w:tr>
      <w:tr w:rsidR="00461B77" w:rsidRPr="00461B77" w14:paraId="27FB1531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58BE25A6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2</w:t>
            </w:r>
          </w:p>
        </w:tc>
        <w:tc>
          <w:tcPr>
            <w:tcW w:w="2693" w:type="dxa"/>
            <w:noWrap/>
            <w:hideMark/>
          </w:tcPr>
          <w:p w14:paraId="11B72D05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2238E-01</w:t>
            </w:r>
          </w:p>
        </w:tc>
        <w:tc>
          <w:tcPr>
            <w:tcW w:w="5386" w:type="dxa"/>
            <w:noWrap/>
            <w:hideMark/>
          </w:tcPr>
          <w:p w14:paraId="3B46D8E1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2238E-01</w:t>
            </w:r>
          </w:p>
        </w:tc>
      </w:tr>
      <w:tr w:rsidR="00461B77" w:rsidRPr="00461B77" w14:paraId="250412B9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6668D064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3</w:t>
            </w:r>
          </w:p>
        </w:tc>
        <w:tc>
          <w:tcPr>
            <w:tcW w:w="2693" w:type="dxa"/>
            <w:noWrap/>
            <w:hideMark/>
          </w:tcPr>
          <w:p w14:paraId="5E0F7321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0604E-01</w:t>
            </w:r>
          </w:p>
        </w:tc>
        <w:tc>
          <w:tcPr>
            <w:tcW w:w="5386" w:type="dxa"/>
            <w:noWrap/>
            <w:hideMark/>
          </w:tcPr>
          <w:p w14:paraId="11C09AEC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0604E-01</w:t>
            </w:r>
          </w:p>
        </w:tc>
      </w:tr>
      <w:tr w:rsidR="00461B77" w:rsidRPr="00461B77" w14:paraId="63B3CD3D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284F0585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4</w:t>
            </w:r>
          </w:p>
        </w:tc>
        <w:tc>
          <w:tcPr>
            <w:tcW w:w="2693" w:type="dxa"/>
            <w:noWrap/>
            <w:hideMark/>
          </w:tcPr>
          <w:p w14:paraId="7A938FA3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9783E-01</w:t>
            </w:r>
          </w:p>
        </w:tc>
        <w:tc>
          <w:tcPr>
            <w:tcW w:w="5386" w:type="dxa"/>
            <w:noWrap/>
            <w:hideMark/>
          </w:tcPr>
          <w:p w14:paraId="09FA55A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9783E-01</w:t>
            </w:r>
          </w:p>
        </w:tc>
      </w:tr>
      <w:tr w:rsidR="00461B77" w:rsidRPr="00461B77" w14:paraId="79CB00E7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03D58F81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5</w:t>
            </w:r>
          </w:p>
        </w:tc>
        <w:tc>
          <w:tcPr>
            <w:tcW w:w="2693" w:type="dxa"/>
            <w:noWrap/>
            <w:hideMark/>
          </w:tcPr>
          <w:p w14:paraId="32EF026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9128E-01</w:t>
            </w:r>
          </w:p>
        </w:tc>
        <w:tc>
          <w:tcPr>
            <w:tcW w:w="5386" w:type="dxa"/>
            <w:noWrap/>
            <w:hideMark/>
          </w:tcPr>
          <w:p w14:paraId="163B3E20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9128E-01</w:t>
            </w:r>
          </w:p>
        </w:tc>
      </w:tr>
      <w:tr w:rsidR="00461B77" w:rsidRPr="00461B77" w14:paraId="47C185EA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7BEE8F5B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6</w:t>
            </w:r>
          </w:p>
        </w:tc>
        <w:tc>
          <w:tcPr>
            <w:tcW w:w="2693" w:type="dxa"/>
            <w:noWrap/>
            <w:hideMark/>
          </w:tcPr>
          <w:p w14:paraId="09FE9690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7523E-01</w:t>
            </w:r>
          </w:p>
        </w:tc>
        <w:tc>
          <w:tcPr>
            <w:tcW w:w="5386" w:type="dxa"/>
            <w:noWrap/>
            <w:hideMark/>
          </w:tcPr>
          <w:p w14:paraId="06E2D993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7523E-01</w:t>
            </w:r>
          </w:p>
        </w:tc>
      </w:tr>
      <w:tr w:rsidR="00461B77" w:rsidRPr="00461B77" w14:paraId="294E6851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663B2D9C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7</w:t>
            </w:r>
          </w:p>
        </w:tc>
        <w:tc>
          <w:tcPr>
            <w:tcW w:w="2693" w:type="dxa"/>
            <w:noWrap/>
            <w:hideMark/>
          </w:tcPr>
          <w:p w14:paraId="07519E14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6119E-01</w:t>
            </w:r>
          </w:p>
        </w:tc>
        <w:tc>
          <w:tcPr>
            <w:tcW w:w="5386" w:type="dxa"/>
            <w:noWrap/>
            <w:hideMark/>
          </w:tcPr>
          <w:p w14:paraId="612A2806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6119E-01</w:t>
            </w:r>
          </w:p>
        </w:tc>
      </w:tr>
      <w:tr w:rsidR="00461B77" w:rsidRPr="00461B77" w14:paraId="7C21B5D0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4004A1C0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8</w:t>
            </w:r>
          </w:p>
        </w:tc>
        <w:tc>
          <w:tcPr>
            <w:tcW w:w="2693" w:type="dxa"/>
            <w:noWrap/>
            <w:hideMark/>
          </w:tcPr>
          <w:p w14:paraId="0CBE10AE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3986E-01</w:t>
            </w:r>
          </w:p>
        </w:tc>
        <w:tc>
          <w:tcPr>
            <w:tcW w:w="5386" w:type="dxa"/>
            <w:noWrap/>
            <w:hideMark/>
          </w:tcPr>
          <w:p w14:paraId="72929316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3986E-01</w:t>
            </w:r>
          </w:p>
        </w:tc>
      </w:tr>
      <w:tr w:rsidR="00461B77" w:rsidRPr="00461B77" w14:paraId="130D34E2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3448F276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9</w:t>
            </w:r>
          </w:p>
        </w:tc>
        <w:tc>
          <w:tcPr>
            <w:tcW w:w="2693" w:type="dxa"/>
            <w:noWrap/>
            <w:hideMark/>
          </w:tcPr>
          <w:p w14:paraId="6D8A631E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3193E-01</w:t>
            </w:r>
          </w:p>
        </w:tc>
        <w:tc>
          <w:tcPr>
            <w:tcW w:w="5386" w:type="dxa"/>
            <w:noWrap/>
            <w:hideMark/>
          </w:tcPr>
          <w:p w14:paraId="71097653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3193E-01</w:t>
            </w:r>
          </w:p>
        </w:tc>
      </w:tr>
      <w:tr w:rsidR="00461B77" w:rsidRPr="00461B77" w14:paraId="3F4BEA7A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7CB276C6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60</w:t>
            </w:r>
          </w:p>
        </w:tc>
        <w:tc>
          <w:tcPr>
            <w:tcW w:w="2693" w:type="dxa"/>
            <w:noWrap/>
            <w:hideMark/>
          </w:tcPr>
          <w:p w14:paraId="65837E5E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2849E-01</w:t>
            </w:r>
          </w:p>
        </w:tc>
        <w:tc>
          <w:tcPr>
            <w:tcW w:w="5386" w:type="dxa"/>
            <w:noWrap/>
            <w:hideMark/>
          </w:tcPr>
          <w:p w14:paraId="0093C07B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2849E-01</w:t>
            </w:r>
          </w:p>
        </w:tc>
      </w:tr>
      <w:tr w:rsidR="00461B77" w:rsidRPr="00461B77" w14:paraId="4EB91C66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5E6F2236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61</w:t>
            </w:r>
          </w:p>
        </w:tc>
        <w:tc>
          <w:tcPr>
            <w:tcW w:w="2693" w:type="dxa"/>
            <w:noWrap/>
            <w:hideMark/>
          </w:tcPr>
          <w:p w14:paraId="68805964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2377E-01</w:t>
            </w:r>
          </w:p>
        </w:tc>
        <w:tc>
          <w:tcPr>
            <w:tcW w:w="5386" w:type="dxa"/>
            <w:noWrap/>
            <w:hideMark/>
          </w:tcPr>
          <w:p w14:paraId="1EF24120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2377E-01</w:t>
            </w:r>
          </w:p>
        </w:tc>
      </w:tr>
      <w:tr w:rsidR="00461B77" w:rsidRPr="00461B77" w14:paraId="7A861366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2E83629A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62</w:t>
            </w:r>
          </w:p>
        </w:tc>
        <w:tc>
          <w:tcPr>
            <w:tcW w:w="2693" w:type="dxa"/>
            <w:noWrap/>
            <w:hideMark/>
          </w:tcPr>
          <w:p w14:paraId="016A76DB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2061E-01</w:t>
            </w:r>
          </w:p>
        </w:tc>
        <w:tc>
          <w:tcPr>
            <w:tcW w:w="5386" w:type="dxa"/>
            <w:noWrap/>
            <w:hideMark/>
          </w:tcPr>
          <w:p w14:paraId="6C5E58EB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2061E-01</w:t>
            </w:r>
          </w:p>
        </w:tc>
      </w:tr>
      <w:tr w:rsidR="00461B77" w:rsidRPr="00461B77" w14:paraId="5A23F14A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04A3285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63</w:t>
            </w:r>
          </w:p>
        </w:tc>
        <w:tc>
          <w:tcPr>
            <w:tcW w:w="2693" w:type="dxa"/>
            <w:noWrap/>
            <w:hideMark/>
          </w:tcPr>
          <w:p w14:paraId="024E7370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1106E-01</w:t>
            </w:r>
          </w:p>
        </w:tc>
        <w:tc>
          <w:tcPr>
            <w:tcW w:w="5386" w:type="dxa"/>
            <w:noWrap/>
            <w:hideMark/>
          </w:tcPr>
          <w:p w14:paraId="16AF3228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1106E-01</w:t>
            </w:r>
          </w:p>
        </w:tc>
      </w:tr>
      <w:tr w:rsidR="00461B77" w:rsidRPr="00461B77" w14:paraId="2552D560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2FEC7CAD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64</w:t>
            </w:r>
          </w:p>
        </w:tc>
        <w:tc>
          <w:tcPr>
            <w:tcW w:w="2693" w:type="dxa"/>
            <w:noWrap/>
            <w:hideMark/>
          </w:tcPr>
          <w:p w14:paraId="1E77B5B1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0337E-01</w:t>
            </w:r>
          </w:p>
        </w:tc>
        <w:tc>
          <w:tcPr>
            <w:tcW w:w="5386" w:type="dxa"/>
            <w:noWrap/>
            <w:hideMark/>
          </w:tcPr>
          <w:p w14:paraId="71820DA8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0337E-01</w:t>
            </w:r>
          </w:p>
        </w:tc>
      </w:tr>
      <w:tr w:rsidR="00461B77" w:rsidRPr="00461B77" w14:paraId="2C657FCE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75D09AB7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65</w:t>
            </w:r>
          </w:p>
        </w:tc>
        <w:tc>
          <w:tcPr>
            <w:tcW w:w="2693" w:type="dxa"/>
            <w:noWrap/>
            <w:hideMark/>
          </w:tcPr>
          <w:p w14:paraId="5ECC4C53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9,9385E-02</w:t>
            </w:r>
          </w:p>
        </w:tc>
        <w:tc>
          <w:tcPr>
            <w:tcW w:w="5386" w:type="dxa"/>
            <w:noWrap/>
            <w:hideMark/>
          </w:tcPr>
          <w:p w14:paraId="5E98F114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9,9385E-02</w:t>
            </w:r>
          </w:p>
        </w:tc>
      </w:tr>
      <w:tr w:rsidR="00461B77" w:rsidRPr="00461B77" w14:paraId="6592174F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4CE4DF1F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66</w:t>
            </w:r>
          </w:p>
        </w:tc>
        <w:tc>
          <w:tcPr>
            <w:tcW w:w="2693" w:type="dxa"/>
            <w:noWrap/>
            <w:hideMark/>
          </w:tcPr>
          <w:p w14:paraId="03508793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9,5400E-02</w:t>
            </w:r>
          </w:p>
        </w:tc>
        <w:tc>
          <w:tcPr>
            <w:tcW w:w="5386" w:type="dxa"/>
            <w:noWrap/>
            <w:hideMark/>
          </w:tcPr>
          <w:p w14:paraId="436DC7AD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9,5400E-02</w:t>
            </w:r>
          </w:p>
        </w:tc>
      </w:tr>
      <w:tr w:rsidR="00461B77" w:rsidRPr="00461B77" w14:paraId="4555D64F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30950BEA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lastRenderedPageBreak/>
              <w:t>67</w:t>
            </w:r>
          </w:p>
        </w:tc>
        <w:tc>
          <w:tcPr>
            <w:tcW w:w="2693" w:type="dxa"/>
            <w:noWrap/>
            <w:hideMark/>
          </w:tcPr>
          <w:p w14:paraId="60F6DE28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9,2446E-02</w:t>
            </w:r>
          </w:p>
        </w:tc>
        <w:tc>
          <w:tcPr>
            <w:tcW w:w="5386" w:type="dxa"/>
            <w:noWrap/>
            <w:hideMark/>
          </w:tcPr>
          <w:p w14:paraId="79B58FAD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9,2446E-02</w:t>
            </w:r>
          </w:p>
        </w:tc>
      </w:tr>
      <w:tr w:rsidR="00461B77" w:rsidRPr="00461B77" w14:paraId="2E54668C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090B7549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68</w:t>
            </w:r>
          </w:p>
        </w:tc>
        <w:tc>
          <w:tcPr>
            <w:tcW w:w="2693" w:type="dxa"/>
            <w:noWrap/>
            <w:hideMark/>
          </w:tcPr>
          <w:p w14:paraId="179F2A2B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8,7539E-02</w:t>
            </w:r>
          </w:p>
        </w:tc>
        <w:tc>
          <w:tcPr>
            <w:tcW w:w="5386" w:type="dxa"/>
            <w:noWrap/>
            <w:hideMark/>
          </w:tcPr>
          <w:p w14:paraId="5021736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8,7539E-02</w:t>
            </w:r>
          </w:p>
        </w:tc>
      </w:tr>
      <w:tr w:rsidR="00461B77" w:rsidRPr="00461B77" w14:paraId="617F9FCE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76EECA9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69</w:t>
            </w:r>
          </w:p>
        </w:tc>
        <w:tc>
          <w:tcPr>
            <w:tcW w:w="2693" w:type="dxa"/>
            <w:noWrap/>
            <w:hideMark/>
          </w:tcPr>
          <w:p w14:paraId="41DE2858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8,1113E-02</w:t>
            </w:r>
          </w:p>
        </w:tc>
        <w:tc>
          <w:tcPr>
            <w:tcW w:w="5386" w:type="dxa"/>
            <w:noWrap/>
            <w:hideMark/>
          </w:tcPr>
          <w:p w14:paraId="02BE81A1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8,1113E-02</w:t>
            </w:r>
          </w:p>
        </w:tc>
      </w:tr>
      <w:tr w:rsidR="00461B77" w:rsidRPr="00461B77" w14:paraId="2CBA5E28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78228304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70</w:t>
            </w:r>
          </w:p>
        </w:tc>
        <w:tc>
          <w:tcPr>
            <w:tcW w:w="2693" w:type="dxa"/>
            <w:noWrap/>
            <w:hideMark/>
          </w:tcPr>
          <w:p w14:paraId="5F0937D9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7,4425E-02</w:t>
            </w:r>
          </w:p>
        </w:tc>
        <w:tc>
          <w:tcPr>
            <w:tcW w:w="5386" w:type="dxa"/>
            <w:noWrap/>
            <w:hideMark/>
          </w:tcPr>
          <w:p w14:paraId="7FB0625C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7,4425E-02</w:t>
            </w:r>
          </w:p>
        </w:tc>
      </w:tr>
      <w:tr w:rsidR="00461B77" w:rsidRPr="00461B77" w14:paraId="09503ACC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04BAEC64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71</w:t>
            </w:r>
          </w:p>
        </w:tc>
        <w:tc>
          <w:tcPr>
            <w:tcW w:w="2693" w:type="dxa"/>
            <w:noWrap/>
            <w:hideMark/>
          </w:tcPr>
          <w:p w14:paraId="120B733A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7,0284E-02</w:t>
            </w:r>
          </w:p>
        </w:tc>
        <w:tc>
          <w:tcPr>
            <w:tcW w:w="5386" w:type="dxa"/>
            <w:noWrap/>
            <w:hideMark/>
          </w:tcPr>
          <w:p w14:paraId="5C5022B4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7,0284E-02</w:t>
            </w:r>
          </w:p>
        </w:tc>
      </w:tr>
      <w:tr w:rsidR="00461B77" w:rsidRPr="00461B77" w14:paraId="79943EA7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65EC4AB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72</w:t>
            </w:r>
          </w:p>
        </w:tc>
        <w:tc>
          <w:tcPr>
            <w:tcW w:w="2693" w:type="dxa"/>
            <w:noWrap/>
            <w:hideMark/>
          </w:tcPr>
          <w:p w14:paraId="34FA7D69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,9862E-02</w:t>
            </w:r>
          </w:p>
        </w:tc>
        <w:tc>
          <w:tcPr>
            <w:tcW w:w="5386" w:type="dxa"/>
            <w:noWrap/>
            <w:hideMark/>
          </w:tcPr>
          <w:p w14:paraId="08A9EA75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,9862E-02</w:t>
            </w:r>
          </w:p>
        </w:tc>
      </w:tr>
      <w:tr w:rsidR="00461B77" w:rsidRPr="00461B77" w14:paraId="7618E1D3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473476B1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73</w:t>
            </w:r>
          </w:p>
        </w:tc>
        <w:tc>
          <w:tcPr>
            <w:tcW w:w="2693" w:type="dxa"/>
            <w:noWrap/>
            <w:hideMark/>
          </w:tcPr>
          <w:p w14:paraId="42BA3F0A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,8295E-02</w:t>
            </w:r>
          </w:p>
        </w:tc>
        <w:tc>
          <w:tcPr>
            <w:tcW w:w="5386" w:type="dxa"/>
            <w:noWrap/>
            <w:hideMark/>
          </w:tcPr>
          <w:p w14:paraId="7E113B3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,8295E-02</w:t>
            </w:r>
          </w:p>
        </w:tc>
      </w:tr>
      <w:tr w:rsidR="00461B77" w:rsidRPr="00461B77" w14:paraId="31C015B6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339C54D0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74</w:t>
            </w:r>
          </w:p>
        </w:tc>
        <w:tc>
          <w:tcPr>
            <w:tcW w:w="2693" w:type="dxa"/>
            <w:noWrap/>
            <w:hideMark/>
          </w:tcPr>
          <w:p w14:paraId="0F6E7E77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,8098E-02</w:t>
            </w:r>
          </w:p>
        </w:tc>
        <w:tc>
          <w:tcPr>
            <w:tcW w:w="5386" w:type="dxa"/>
            <w:noWrap/>
            <w:hideMark/>
          </w:tcPr>
          <w:p w14:paraId="1CF658F9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,8098E-02</w:t>
            </w:r>
          </w:p>
        </w:tc>
      </w:tr>
      <w:tr w:rsidR="00461B77" w:rsidRPr="00461B77" w14:paraId="41EF8CC1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310DA50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75</w:t>
            </w:r>
          </w:p>
        </w:tc>
        <w:tc>
          <w:tcPr>
            <w:tcW w:w="2693" w:type="dxa"/>
            <w:noWrap/>
            <w:hideMark/>
          </w:tcPr>
          <w:p w14:paraId="738018E9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,5610E-02</w:t>
            </w:r>
          </w:p>
        </w:tc>
        <w:tc>
          <w:tcPr>
            <w:tcW w:w="5386" w:type="dxa"/>
            <w:noWrap/>
            <w:hideMark/>
          </w:tcPr>
          <w:p w14:paraId="1448A506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,5610E-02</w:t>
            </w:r>
          </w:p>
        </w:tc>
      </w:tr>
      <w:tr w:rsidR="00461B77" w:rsidRPr="00461B77" w14:paraId="7845A82F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1DF79D16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76</w:t>
            </w:r>
          </w:p>
        </w:tc>
        <w:tc>
          <w:tcPr>
            <w:tcW w:w="2693" w:type="dxa"/>
            <w:noWrap/>
            <w:hideMark/>
          </w:tcPr>
          <w:p w14:paraId="3F5207B8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,5351E-02</w:t>
            </w:r>
          </w:p>
        </w:tc>
        <w:tc>
          <w:tcPr>
            <w:tcW w:w="5386" w:type="dxa"/>
            <w:noWrap/>
            <w:hideMark/>
          </w:tcPr>
          <w:p w14:paraId="48FEF68F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,5351E-02</w:t>
            </w:r>
          </w:p>
        </w:tc>
      </w:tr>
      <w:tr w:rsidR="00461B77" w:rsidRPr="00461B77" w14:paraId="15CCAE34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235203EB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77</w:t>
            </w:r>
          </w:p>
        </w:tc>
        <w:tc>
          <w:tcPr>
            <w:tcW w:w="2693" w:type="dxa"/>
            <w:noWrap/>
            <w:hideMark/>
          </w:tcPr>
          <w:p w14:paraId="1C6D1721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,2308E-02</w:t>
            </w:r>
          </w:p>
        </w:tc>
        <w:tc>
          <w:tcPr>
            <w:tcW w:w="5386" w:type="dxa"/>
            <w:noWrap/>
            <w:hideMark/>
          </w:tcPr>
          <w:p w14:paraId="201D0EC7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,2308E-02</w:t>
            </w:r>
          </w:p>
        </w:tc>
      </w:tr>
      <w:tr w:rsidR="00461B77" w:rsidRPr="00461B77" w14:paraId="70BAB24D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6843C66C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78</w:t>
            </w:r>
          </w:p>
        </w:tc>
        <w:tc>
          <w:tcPr>
            <w:tcW w:w="2693" w:type="dxa"/>
            <w:noWrap/>
            <w:hideMark/>
          </w:tcPr>
          <w:p w14:paraId="0B200CA8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,0548E-02</w:t>
            </w:r>
          </w:p>
        </w:tc>
        <w:tc>
          <w:tcPr>
            <w:tcW w:w="5386" w:type="dxa"/>
            <w:noWrap/>
            <w:hideMark/>
          </w:tcPr>
          <w:p w14:paraId="67924054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5,0548E-02</w:t>
            </w:r>
          </w:p>
        </w:tc>
      </w:tr>
      <w:tr w:rsidR="00461B77" w:rsidRPr="00461B77" w14:paraId="32E8C596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4557215E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79</w:t>
            </w:r>
          </w:p>
        </w:tc>
        <w:tc>
          <w:tcPr>
            <w:tcW w:w="2693" w:type="dxa"/>
            <w:noWrap/>
            <w:hideMark/>
          </w:tcPr>
          <w:p w14:paraId="3AA7F47B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,8172E-02</w:t>
            </w:r>
          </w:p>
        </w:tc>
        <w:tc>
          <w:tcPr>
            <w:tcW w:w="5386" w:type="dxa"/>
            <w:noWrap/>
            <w:hideMark/>
          </w:tcPr>
          <w:p w14:paraId="585AEAA6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,8172E-02</w:t>
            </w:r>
          </w:p>
        </w:tc>
      </w:tr>
      <w:tr w:rsidR="00461B77" w:rsidRPr="00461B77" w14:paraId="2652CC67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26F0D8D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80</w:t>
            </w:r>
          </w:p>
        </w:tc>
        <w:tc>
          <w:tcPr>
            <w:tcW w:w="2693" w:type="dxa"/>
            <w:noWrap/>
            <w:hideMark/>
          </w:tcPr>
          <w:p w14:paraId="00BAB527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,5733E-02</w:t>
            </w:r>
          </w:p>
        </w:tc>
        <w:tc>
          <w:tcPr>
            <w:tcW w:w="5386" w:type="dxa"/>
            <w:noWrap/>
            <w:hideMark/>
          </w:tcPr>
          <w:p w14:paraId="15C449E0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,5733E-02</w:t>
            </w:r>
          </w:p>
        </w:tc>
      </w:tr>
      <w:tr w:rsidR="00461B77" w:rsidRPr="00461B77" w14:paraId="6D01F147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517848F9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81</w:t>
            </w:r>
          </w:p>
        </w:tc>
        <w:tc>
          <w:tcPr>
            <w:tcW w:w="2693" w:type="dxa"/>
            <w:noWrap/>
            <w:hideMark/>
          </w:tcPr>
          <w:p w14:paraId="0E944779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,3329E-02</w:t>
            </w:r>
          </w:p>
        </w:tc>
        <w:tc>
          <w:tcPr>
            <w:tcW w:w="5386" w:type="dxa"/>
            <w:noWrap/>
            <w:hideMark/>
          </w:tcPr>
          <w:p w14:paraId="6986A201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,3329E-02</w:t>
            </w:r>
          </w:p>
        </w:tc>
      </w:tr>
      <w:tr w:rsidR="00461B77" w:rsidRPr="00461B77" w14:paraId="74353073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7E9226BA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82</w:t>
            </w:r>
          </w:p>
        </w:tc>
        <w:tc>
          <w:tcPr>
            <w:tcW w:w="2693" w:type="dxa"/>
            <w:noWrap/>
            <w:hideMark/>
          </w:tcPr>
          <w:p w14:paraId="47E4AA2D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,3325E-02</w:t>
            </w:r>
          </w:p>
        </w:tc>
        <w:tc>
          <w:tcPr>
            <w:tcW w:w="5386" w:type="dxa"/>
            <w:noWrap/>
            <w:hideMark/>
          </w:tcPr>
          <w:p w14:paraId="2A615CE3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4,3325E-02</w:t>
            </w:r>
          </w:p>
        </w:tc>
      </w:tr>
      <w:tr w:rsidR="00461B77" w:rsidRPr="00461B77" w14:paraId="30FF85F7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3790B0A0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83</w:t>
            </w:r>
          </w:p>
        </w:tc>
        <w:tc>
          <w:tcPr>
            <w:tcW w:w="2693" w:type="dxa"/>
            <w:noWrap/>
            <w:hideMark/>
          </w:tcPr>
          <w:p w14:paraId="44D4C5EA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,9145E-02</w:t>
            </w:r>
          </w:p>
        </w:tc>
        <w:tc>
          <w:tcPr>
            <w:tcW w:w="5386" w:type="dxa"/>
            <w:noWrap/>
            <w:hideMark/>
          </w:tcPr>
          <w:p w14:paraId="31B9690B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,9145E-02</w:t>
            </w:r>
          </w:p>
        </w:tc>
      </w:tr>
      <w:tr w:rsidR="00461B77" w:rsidRPr="00461B77" w14:paraId="67415F61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55C32CB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84</w:t>
            </w:r>
          </w:p>
        </w:tc>
        <w:tc>
          <w:tcPr>
            <w:tcW w:w="2693" w:type="dxa"/>
            <w:noWrap/>
            <w:hideMark/>
          </w:tcPr>
          <w:p w14:paraId="3B968BF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,9132E-02</w:t>
            </w:r>
          </w:p>
        </w:tc>
        <w:tc>
          <w:tcPr>
            <w:tcW w:w="5386" w:type="dxa"/>
            <w:noWrap/>
            <w:hideMark/>
          </w:tcPr>
          <w:p w14:paraId="1983903E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,9132E-02</w:t>
            </w:r>
          </w:p>
        </w:tc>
      </w:tr>
      <w:tr w:rsidR="00461B77" w:rsidRPr="00461B77" w14:paraId="74CA2A4D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51F509AB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85</w:t>
            </w:r>
          </w:p>
        </w:tc>
        <w:tc>
          <w:tcPr>
            <w:tcW w:w="2693" w:type="dxa"/>
            <w:noWrap/>
            <w:hideMark/>
          </w:tcPr>
          <w:p w14:paraId="4080C18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,8074E-02</w:t>
            </w:r>
          </w:p>
        </w:tc>
        <w:tc>
          <w:tcPr>
            <w:tcW w:w="5386" w:type="dxa"/>
            <w:noWrap/>
            <w:hideMark/>
          </w:tcPr>
          <w:p w14:paraId="268C70A5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,8074E-02</w:t>
            </w:r>
          </w:p>
        </w:tc>
      </w:tr>
      <w:tr w:rsidR="00461B77" w:rsidRPr="00461B77" w14:paraId="06A9E74E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0AC5CD4D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86</w:t>
            </w:r>
          </w:p>
        </w:tc>
        <w:tc>
          <w:tcPr>
            <w:tcW w:w="2693" w:type="dxa"/>
            <w:noWrap/>
            <w:hideMark/>
          </w:tcPr>
          <w:p w14:paraId="6161CA3A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,0541E-02</w:t>
            </w:r>
          </w:p>
        </w:tc>
        <w:tc>
          <w:tcPr>
            <w:tcW w:w="5386" w:type="dxa"/>
            <w:noWrap/>
            <w:hideMark/>
          </w:tcPr>
          <w:p w14:paraId="7F98094E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,0541E-02</w:t>
            </w:r>
          </w:p>
        </w:tc>
      </w:tr>
      <w:tr w:rsidR="00461B77" w:rsidRPr="00461B77" w14:paraId="710CC274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3F1B5974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87</w:t>
            </w:r>
          </w:p>
        </w:tc>
        <w:tc>
          <w:tcPr>
            <w:tcW w:w="2693" w:type="dxa"/>
            <w:noWrap/>
            <w:hideMark/>
          </w:tcPr>
          <w:p w14:paraId="174380DF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,0541E-02</w:t>
            </w:r>
          </w:p>
        </w:tc>
        <w:tc>
          <w:tcPr>
            <w:tcW w:w="5386" w:type="dxa"/>
            <w:noWrap/>
            <w:hideMark/>
          </w:tcPr>
          <w:p w14:paraId="13B3BAAA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3,0541E-02</w:t>
            </w:r>
          </w:p>
        </w:tc>
      </w:tr>
      <w:tr w:rsidR="00461B77" w:rsidRPr="00461B77" w14:paraId="3D782971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118CCCE9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88</w:t>
            </w:r>
          </w:p>
        </w:tc>
        <w:tc>
          <w:tcPr>
            <w:tcW w:w="2693" w:type="dxa"/>
            <w:noWrap/>
            <w:hideMark/>
          </w:tcPr>
          <w:p w14:paraId="619DC85B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8819E-02</w:t>
            </w:r>
          </w:p>
        </w:tc>
        <w:tc>
          <w:tcPr>
            <w:tcW w:w="5386" w:type="dxa"/>
            <w:noWrap/>
            <w:hideMark/>
          </w:tcPr>
          <w:p w14:paraId="7D1C305C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8819E-02</w:t>
            </w:r>
          </w:p>
        </w:tc>
      </w:tr>
      <w:tr w:rsidR="00461B77" w:rsidRPr="00461B77" w14:paraId="1E4152E6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45DA9CCE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89</w:t>
            </w:r>
          </w:p>
        </w:tc>
        <w:tc>
          <w:tcPr>
            <w:tcW w:w="2693" w:type="dxa"/>
            <w:noWrap/>
            <w:hideMark/>
          </w:tcPr>
          <w:p w14:paraId="6EBE72FC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8595E-02</w:t>
            </w:r>
          </w:p>
        </w:tc>
        <w:tc>
          <w:tcPr>
            <w:tcW w:w="5386" w:type="dxa"/>
            <w:noWrap/>
            <w:hideMark/>
          </w:tcPr>
          <w:p w14:paraId="1B4E19D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8595E-02</w:t>
            </w:r>
          </w:p>
        </w:tc>
      </w:tr>
      <w:tr w:rsidR="00461B77" w:rsidRPr="00461B77" w14:paraId="3334A203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4B161194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90</w:t>
            </w:r>
          </w:p>
        </w:tc>
        <w:tc>
          <w:tcPr>
            <w:tcW w:w="2693" w:type="dxa"/>
            <w:noWrap/>
            <w:hideMark/>
          </w:tcPr>
          <w:p w14:paraId="28AD344F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7895E-02</w:t>
            </w:r>
          </w:p>
        </w:tc>
        <w:tc>
          <w:tcPr>
            <w:tcW w:w="5386" w:type="dxa"/>
            <w:noWrap/>
            <w:hideMark/>
          </w:tcPr>
          <w:p w14:paraId="17BC7080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7895E-02</w:t>
            </w:r>
          </w:p>
        </w:tc>
      </w:tr>
      <w:tr w:rsidR="00461B77" w:rsidRPr="00461B77" w14:paraId="4BAF1AC4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053819D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91</w:t>
            </w:r>
          </w:p>
        </w:tc>
        <w:tc>
          <w:tcPr>
            <w:tcW w:w="2693" w:type="dxa"/>
            <w:noWrap/>
            <w:hideMark/>
          </w:tcPr>
          <w:p w14:paraId="544340C4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5323E-02</w:t>
            </w:r>
          </w:p>
        </w:tc>
        <w:tc>
          <w:tcPr>
            <w:tcW w:w="5386" w:type="dxa"/>
            <w:noWrap/>
            <w:hideMark/>
          </w:tcPr>
          <w:p w14:paraId="331870E0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5323E-02</w:t>
            </w:r>
          </w:p>
        </w:tc>
      </w:tr>
      <w:tr w:rsidR="00461B77" w:rsidRPr="00461B77" w14:paraId="60D79B62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17A29F6E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92</w:t>
            </w:r>
          </w:p>
        </w:tc>
        <w:tc>
          <w:tcPr>
            <w:tcW w:w="2693" w:type="dxa"/>
            <w:noWrap/>
            <w:hideMark/>
          </w:tcPr>
          <w:p w14:paraId="54CB0AB6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4530E-02</w:t>
            </w:r>
          </w:p>
        </w:tc>
        <w:tc>
          <w:tcPr>
            <w:tcW w:w="5386" w:type="dxa"/>
            <w:noWrap/>
            <w:hideMark/>
          </w:tcPr>
          <w:p w14:paraId="0C66DA76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4530E-02</w:t>
            </w:r>
          </w:p>
        </w:tc>
      </w:tr>
      <w:tr w:rsidR="00461B77" w:rsidRPr="00461B77" w14:paraId="5312E760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4A70F97C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93</w:t>
            </w:r>
          </w:p>
        </w:tc>
        <w:tc>
          <w:tcPr>
            <w:tcW w:w="2693" w:type="dxa"/>
            <w:noWrap/>
            <w:hideMark/>
          </w:tcPr>
          <w:p w14:paraId="6B1FDFB0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4370E-02</w:t>
            </w:r>
          </w:p>
        </w:tc>
        <w:tc>
          <w:tcPr>
            <w:tcW w:w="5386" w:type="dxa"/>
            <w:noWrap/>
            <w:hideMark/>
          </w:tcPr>
          <w:p w14:paraId="40D55461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4370E-02</w:t>
            </w:r>
          </w:p>
        </w:tc>
      </w:tr>
      <w:tr w:rsidR="00461B77" w:rsidRPr="00461B77" w14:paraId="74BF5F80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17433B6C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94</w:t>
            </w:r>
          </w:p>
        </w:tc>
        <w:tc>
          <w:tcPr>
            <w:tcW w:w="2693" w:type="dxa"/>
            <w:noWrap/>
            <w:hideMark/>
          </w:tcPr>
          <w:p w14:paraId="094B6725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3349E-02</w:t>
            </w:r>
          </w:p>
        </w:tc>
        <w:tc>
          <w:tcPr>
            <w:tcW w:w="5386" w:type="dxa"/>
            <w:noWrap/>
            <w:hideMark/>
          </w:tcPr>
          <w:p w14:paraId="2CC09FCE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3349E-02</w:t>
            </w:r>
          </w:p>
        </w:tc>
      </w:tr>
      <w:tr w:rsidR="00461B77" w:rsidRPr="00461B77" w14:paraId="1FDE42D9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6CBF9E25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95</w:t>
            </w:r>
          </w:p>
        </w:tc>
        <w:tc>
          <w:tcPr>
            <w:tcW w:w="2693" w:type="dxa"/>
            <w:noWrap/>
            <w:hideMark/>
          </w:tcPr>
          <w:p w14:paraId="0E22D9F8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1200E-02</w:t>
            </w:r>
          </w:p>
        </w:tc>
        <w:tc>
          <w:tcPr>
            <w:tcW w:w="5386" w:type="dxa"/>
            <w:noWrap/>
            <w:hideMark/>
          </w:tcPr>
          <w:p w14:paraId="6A10C18E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1200E-02</w:t>
            </w:r>
          </w:p>
        </w:tc>
      </w:tr>
      <w:tr w:rsidR="00461B77" w:rsidRPr="00461B77" w14:paraId="5314C375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2CB745A4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96</w:t>
            </w:r>
          </w:p>
        </w:tc>
        <w:tc>
          <w:tcPr>
            <w:tcW w:w="2693" w:type="dxa"/>
            <w:noWrap/>
            <w:hideMark/>
          </w:tcPr>
          <w:p w14:paraId="0DF7710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0015E-02</w:t>
            </w:r>
          </w:p>
        </w:tc>
        <w:tc>
          <w:tcPr>
            <w:tcW w:w="5386" w:type="dxa"/>
            <w:noWrap/>
            <w:hideMark/>
          </w:tcPr>
          <w:p w14:paraId="68B717B1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0015E-02</w:t>
            </w:r>
          </w:p>
        </w:tc>
      </w:tr>
      <w:tr w:rsidR="00461B77" w:rsidRPr="00461B77" w14:paraId="01C9F50D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5E9B3765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97</w:t>
            </w:r>
          </w:p>
        </w:tc>
        <w:tc>
          <w:tcPr>
            <w:tcW w:w="2693" w:type="dxa"/>
            <w:noWrap/>
            <w:hideMark/>
          </w:tcPr>
          <w:p w14:paraId="03A8FA0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0015E-02</w:t>
            </w:r>
          </w:p>
        </w:tc>
        <w:tc>
          <w:tcPr>
            <w:tcW w:w="5386" w:type="dxa"/>
            <w:noWrap/>
            <w:hideMark/>
          </w:tcPr>
          <w:p w14:paraId="048BC9D0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2,0015E-02</w:t>
            </w:r>
          </w:p>
        </w:tc>
      </w:tr>
      <w:tr w:rsidR="00461B77" w:rsidRPr="00461B77" w14:paraId="2B38F1EC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3BCAA7F3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98</w:t>
            </w:r>
          </w:p>
        </w:tc>
        <w:tc>
          <w:tcPr>
            <w:tcW w:w="2693" w:type="dxa"/>
            <w:noWrap/>
            <w:hideMark/>
          </w:tcPr>
          <w:p w14:paraId="6899DFE8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9330E-02</w:t>
            </w:r>
          </w:p>
        </w:tc>
        <w:tc>
          <w:tcPr>
            <w:tcW w:w="5386" w:type="dxa"/>
            <w:noWrap/>
            <w:hideMark/>
          </w:tcPr>
          <w:p w14:paraId="722FB4D3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9330E-02</w:t>
            </w:r>
          </w:p>
        </w:tc>
      </w:tr>
      <w:tr w:rsidR="00461B77" w:rsidRPr="00461B77" w14:paraId="5433EF60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42A5BA88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99</w:t>
            </w:r>
          </w:p>
        </w:tc>
        <w:tc>
          <w:tcPr>
            <w:tcW w:w="2693" w:type="dxa"/>
            <w:noWrap/>
            <w:hideMark/>
          </w:tcPr>
          <w:p w14:paraId="6AF1DE67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9329E-02</w:t>
            </w:r>
          </w:p>
        </w:tc>
        <w:tc>
          <w:tcPr>
            <w:tcW w:w="5386" w:type="dxa"/>
            <w:noWrap/>
            <w:hideMark/>
          </w:tcPr>
          <w:p w14:paraId="5BEDFDF1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9329E-02</w:t>
            </w:r>
          </w:p>
        </w:tc>
      </w:tr>
      <w:tr w:rsidR="00461B77" w:rsidRPr="00461B77" w14:paraId="0A1EFE24" w14:textId="77777777" w:rsidTr="00461B77">
        <w:trPr>
          <w:divId w:val="1424717831"/>
          <w:trHeight w:val="300"/>
        </w:trPr>
        <w:tc>
          <w:tcPr>
            <w:tcW w:w="1555" w:type="dxa"/>
            <w:noWrap/>
            <w:hideMark/>
          </w:tcPr>
          <w:p w14:paraId="67731422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00</w:t>
            </w:r>
          </w:p>
        </w:tc>
        <w:tc>
          <w:tcPr>
            <w:tcW w:w="2693" w:type="dxa"/>
            <w:noWrap/>
            <w:hideMark/>
          </w:tcPr>
          <w:p w14:paraId="44D84986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9329E-02</w:t>
            </w:r>
          </w:p>
        </w:tc>
        <w:tc>
          <w:tcPr>
            <w:tcW w:w="5386" w:type="dxa"/>
            <w:noWrap/>
            <w:hideMark/>
          </w:tcPr>
          <w:p w14:paraId="3889661B" w14:textId="77777777" w:rsidR="00461B77" w:rsidRPr="00461B77" w:rsidRDefault="00461B77" w:rsidP="00461B77">
            <w:pPr>
              <w:tabs>
                <w:tab w:val="left" w:pos="993"/>
              </w:tabs>
              <w:jc w:val="both"/>
            </w:pPr>
            <w:r w:rsidRPr="00461B77">
              <w:t>1,9329E-02</w:t>
            </w:r>
          </w:p>
        </w:tc>
      </w:tr>
    </w:tbl>
    <w:p w14:paraId="1BD18B4F" w14:textId="0FD0121B" w:rsidR="009D5918" w:rsidRDefault="004F7A25" w:rsidP="004F7A25">
      <w:pPr>
        <w:tabs>
          <w:tab w:val="left" w:pos="993"/>
        </w:tabs>
        <w:spacing w:after="0"/>
        <w:jc w:val="both"/>
      </w:pPr>
      <w:r>
        <w:lastRenderedPageBreak/>
        <w:fldChar w:fldCharType="end"/>
      </w:r>
      <w:r w:rsidR="00867B8C">
        <w:rPr>
          <w:noProof/>
        </w:rPr>
        <w:drawing>
          <wp:inline distT="0" distB="0" distL="0" distR="0" wp14:anchorId="3C5357F9" wp14:editId="04C24814">
            <wp:extent cx="5343525" cy="3671887"/>
            <wp:effectExtent l="0" t="0" r="9525" b="5080"/>
            <wp:docPr id="726534049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A5D0633B-9713-9E44-AD6C-E861258545BB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14:paraId="50DA0FFE" w14:textId="77777777" w:rsidR="009D5918" w:rsidRPr="009D5918" w:rsidRDefault="009D5918" w:rsidP="009D5918">
      <w:pPr>
        <w:pStyle w:val="af8"/>
        <w:numPr>
          <w:ilvl w:val="0"/>
          <w:numId w:val="16"/>
        </w:numPr>
        <w:rPr>
          <w:b/>
        </w:rPr>
      </w:pPr>
      <w:r w:rsidRPr="009D5918">
        <w:rPr>
          <w:b/>
        </w:rPr>
        <w:t>Вывод</w:t>
      </w:r>
    </w:p>
    <w:p w14:paraId="58A46940" w14:textId="6BEDA2D4" w:rsidR="00724444" w:rsidRPr="00EA4103" w:rsidRDefault="004F7A25" w:rsidP="00B27957">
      <w:pPr>
        <w:tabs>
          <w:tab w:val="left" w:pos="1044"/>
        </w:tabs>
        <w:spacing w:before="360" w:after="120" w:line="240" w:lineRule="auto"/>
        <w:jc w:val="both"/>
      </w:pPr>
      <w:r>
        <w:t xml:space="preserve">Реализованный алгоритм сократил значение функционала на </w:t>
      </w:r>
      <w:r w:rsidR="00867B8C" w:rsidRPr="00867B8C">
        <w:t>~</w:t>
      </w:r>
      <w:r>
        <w:t>4 порядка</w:t>
      </w:r>
      <w:r w:rsidR="00867B8C" w:rsidRPr="00867B8C">
        <w:t xml:space="preserve">. </w:t>
      </w:r>
      <w:r w:rsidR="00867B8C">
        <w:t xml:space="preserve">Таким образом была подтверждена </w:t>
      </w:r>
      <w:r w:rsidR="00DF4B1F">
        <w:t>применимость</w:t>
      </w:r>
      <w:r w:rsidR="000F324F">
        <w:t xml:space="preserve"> генетических алгоритмов для поиска минимума функционала.</w:t>
      </w:r>
      <w:r w:rsidR="00DF4B1F">
        <w:t xml:space="preserve"> Однако генетические алгоритмы будут эффективны, когда нет возможности использовать классические методы оптимизации.</w:t>
      </w:r>
    </w:p>
    <w:p w14:paraId="36669E42" w14:textId="77777777" w:rsidR="00B27957" w:rsidRDefault="00B27957" w:rsidP="00B27957">
      <w:pPr>
        <w:pStyle w:val="af8"/>
        <w:numPr>
          <w:ilvl w:val="0"/>
          <w:numId w:val="16"/>
        </w:numPr>
        <w:rPr>
          <w:b/>
          <w:bCs/>
        </w:rPr>
      </w:pPr>
      <w:r w:rsidRPr="00B27957">
        <w:rPr>
          <w:b/>
          <w:bCs/>
        </w:rPr>
        <w:t>Код программы</w:t>
      </w:r>
    </w:p>
    <w:p w14:paraId="1E5B4FA5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import random</w:t>
      </w:r>
    </w:p>
    <w:p w14:paraId="300B3D0B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import numpy as np</w:t>
      </w:r>
    </w:p>
    <w:p w14:paraId="3A318924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import matplotlib.pyplot as plt</w:t>
      </w:r>
    </w:p>
    <w:p w14:paraId="1967021F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import pandas as pd</w:t>
      </w:r>
    </w:p>
    <w:p w14:paraId="1FC92326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from dataclasses import dataclass</w:t>
      </w:r>
    </w:p>
    <w:p w14:paraId="02563204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import itertools</w:t>
      </w:r>
    </w:p>
    <w:p w14:paraId="3FC96253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import pandas as pd</w:t>
      </w:r>
    </w:p>
    <w:p w14:paraId="2BCDDDB4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from tqdm import tqdm</w:t>
      </w:r>
    </w:p>
    <w:p w14:paraId="13BEFAD1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20A8CEC9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0711CAF7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N = 50</w:t>
      </w:r>
    </w:p>
    <w:p w14:paraId="50A42651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M = 25</w:t>
      </w:r>
    </w:p>
    <w:p w14:paraId="445EE14B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ELITE = 50</w:t>
      </w:r>
    </w:p>
    <w:p w14:paraId="06F5DB5B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POPULATION = 18000</w:t>
      </w:r>
    </w:p>
    <w:p w14:paraId="20ECF51F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MAXITER = 100</w:t>
      </w:r>
    </w:p>
    <w:p w14:paraId="3D846F8B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MUTATION_PROB = 0.9</w:t>
      </w:r>
    </w:p>
    <w:p w14:paraId="1CB7F3B3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FUNCTIONAL_MIN = 1e-5</w:t>
      </w:r>
    </w:p>
    <w:p w14:paraId="580CE973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0264CF4D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70716D60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def loss(fen):</w:t>
      </w:r>
    </w:p>
    <w:p w14:paraId="4A7DE2C1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return np.sqrt(np.sum(np.power(np.array(fen), 2)))</w:t>
      </w:r>
    </w:p>
    <w:p w14:paraId="5A70DFA7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3740E5D5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4FBDDFE3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class Individual:</w:t>
      </w:r>
    </w:p>
    <w:p w14:paraId="4242FA8E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1E92F36D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def __init__(self, gen):</w:t>
      </w:r>
    </w:p>
    <w:p w14:paraId="06916E46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self.gen = list(gen)</w:t>
      </w:r>
    </w:p>
    <w:p w14:paraId="14402675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self.fen = self.calc_fen()</w:t>
      </w:r>
    </w:p>
    <w:p w14:paraId="7C1024BA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self.fitness = loss(self.fen)</w:t>
      </w:r>
    </w:p>
    <w:p w14:paraId="125DE5B0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37415CFE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def calc_fen(self):</w:t>
      </w:r>
    </w:p>
    <w:p w14:paraId="61993DC2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i = 0</w:t>
      </w:r>
    </w:p>
    <w:p w14:paraId="4EE3323D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lastRenderedPageBreak/>
        <w:t xml:space="preserve">        fen = []</w:t>
      </w:r>
    </w:p>
    <w:p w14:paraId="7D0B242D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while i &lt; len(self.gen):</w:t>
      </w:r>
    </w:p>
    <w:p w14:paraId="2F77C045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    fen.append(self.gen[i]+self.gen[i+1])</w:t>
      </w:r>
    </w:p>
    <w:p w14:paraId="2017DC87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    i += 2</w:t>
      </w:r>
    </w:p>
    <w:p w14:paraId="4E73E921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return fen</w:t>
      </w:r>
    </w:p>
    <w:p w14:paraId="4FC378C5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18FCF8FB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3BE87FBD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def create_child(p1, p2, mutation_prob):</w:t>
      </w:r>
    </w:p>
    <w:p w14:paraId="6179453B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gen = krossingover(p1, p2)</w:t>
      </w:r>
    </w:p>
    <w:p w14:paraId="0461E4E5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if np.random.random() &lt; mutation_prob:</w:t>
      </w:r>
    </w:p>
    <w:p w14:paraId="3A96CD5B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gen = mutation(gen)</w:t>
      </w:r>
    </w:p>
    <w:p w14:paraId="4650DD52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return Individual(gen)</w:t>
      </w:r>
    </w:p>
    <w:p w14:paraId="274774A6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7B52C052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30A8F696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def krossingover(p1, p2):</w:t>
      </w:r>
    </w:p>
    <w:p w14:paraId="5D08A870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kross_idx = random.randint(1, N) # чтобы хотя бы 1 ген менялся</w:t>
      </w:r>
    </w:p>
    <w:p w14:paraId="3032C9A0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return p1.gen[:kross_idx] + p2.gen[kross_idx:]</w:t>
      </w:r>
    </w:p>
    <w:p w14:paraId="276DB90C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3760C47F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165F0C63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def mutation(gen):</w:t>
      </w:r>
    </w:p>
    <w:p w14:paraId="576AFA0B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idx = np.random.randint(0, N-1)</w:t>
      </w:r>
    </w:p>
    <w:p w14:paraId="3E076E29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max_delta = abs(gen[idx])</w:t>
      </w:r>
    </w:p>
    <w:p w14:paraId="3E19DF87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# [-max_delta; max_delta]</w:t>
      </w:r>
    </w:p>
    <w:p w14:paraId="01A12692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mutation_value = 2 * max_delta * np.random.random_sample() - max_delta</w:t>
      </w:r>
    </w:p>
    <w:p w14:paraId="1E51716E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gen[idx] += mutation_value</w:t>
      </w:r>
    </w:p>
    <w:p w14:paraId="357939E4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return gen</w:t>
      </w:r>
    </w:p>
    <w:p w14:paraId="06AEB643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7792DCA3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5827512D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def create_population(parents, population_size, elite_size, mutation_prob):</w:t>
      </w:r>
    </w:p>
    <w:p w14:paraId="7761FDD7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children = []</w:t>
      </w:r>
    </w:p>
    <w:p w14:paraId="055420CA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for p1 in parents[:elite_size]:</w:t>
      </w:r>
    </w:p>
    <w:p w14:paraId="077A8648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p2 = parents[np.random.randint(0, elite_size)]</w:t>
      </w:r>
    </w:p>
    <w:p w14:paraId="027E21AC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for _ in range(population_size//elite_size):</w:t>
      </w:r>
    </w:p>
    <w:p w14:paraId="3BDE68B9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    children.append(create_child(p1, p2, mutation_prob))</w:t>
      </w:r>
    </w:p>
    <w:p w14:paraId="5E64659D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return children</w:t>
      </w:r>
    </w:p>
    <w:p w14:paraId="4C9B11CC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7406B02C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3FA18BDC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def create_random_population(population_size):</w:t>
      </w:r>
    </w:p>
    <w:p w14:paraId="337F44C6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return [Individual(gen) for gen in 200 * np.random.random_sample((1000, N)) - 100]</w:t>
      </w:r>
    </w:p>
    <w:p w14:paraId="347E2F34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67E5BE79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73C906F7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def sort_population(population):</w:t>
      </w:r>
    </w:p>
    <w:p w14:paraId="021D17DD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return sorted(population, key=lambda x: x.fitness)</w:t>
      </w:r>
    </w:p>
    <w:p w14:paraId="31291C94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113A2274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7E486798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def get_best_individuals(population, elite_size):</w:t>
      </w:r>
    </w:p>
    <w:p w14:paraId="3ABB3FE9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return sort_population(population)[:elite_size]</w:t>
      </w:r>
    </w:p>
    <w:p w14:paraId="3C8F93B4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6B2233DC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1A2C661A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def sga(population_size, elite_size, mutation_prob):</w:t>
      </w:r>
    </w:p>
    <w:p w14:paraId="3455AB91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np.random.seed(12)</w:t>
      </w:r>
    </w:p>
    <w:p w14:paraId="55A3B563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population = create_random_population(population_size)</w:t>
      </w:r>
    </w:p>
    <w:p w14:paraId="04727D65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best_individ = sort_population(population)[0]</w:t>
      </w:r>
    </w:p>
    <w:p w14:paraId="37414AC8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5EDEB23F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train_data = []</w:t>
      </w:r>
    </w:p>
    <w:p w14:paraId="206901B1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for it in tqdm(range(MAXITER)):</w:t>
      </w:r>
    </w:p>
    <w:p w14:paraId="77729EDE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parents = get_best_individuals(population, elite_size)</w:t>
      </w:r>
    </w:p>
    <w:p w14:paraId="03459400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population = create_population(parents, population_size, elite_size, mutation_prob)</w:t>
      </w:r>
    </w:p>
    <w:p w14:paraId="1F4B8677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2F723B21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generation_best = sort_population(population)[0]</w:t>
      </w:r>
    </w:p>
    <w:p w14:paraId="4C533ECC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if best_individ.fitness &gt; generation_best.fitness:</w:t>
      </w:r>
    </w:p>
    <w:p w14:paraId="309D01D6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    best_individ = generation_best</w:t>
      </w:r>
    </w:p>
    <w:p w14:paraId="125C2D89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754B9C7C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train_data.append((it+1, generation_best.fitness, best_individ.fitness))</w:t>
      </w:r>
    </w:p>
    <w:p w14:paraId="70BF3854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72E0F54F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if best_individ.fitness &lt; FUNCTIONAL_MIN:</w:t>
      </w:r>
    </w:p>
    <w:p w14:paraId="3B2FCF36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    break</w:t>
      </w:r>
    </w:p>
    <w:p w14:paraId="342D19AB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return pd.DataFrame(train_data, columns=['iter', 'generation_best', 'best'])</w:t>
      </w:r>
    </w:p>
    <w:p w14:paraId="413E80CD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15DFFD7C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4D0C3CB0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if __name__ == '__main__':</w:t>
      </w:r>
    </w:p>
    <w:p w14:paraId="69810014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df = sga(POPULATION, ELITE, MUTATION_PROB)</w:t>
      </w:r>
    </w:p>
    <w:p w14:paraId="6DF04913" w14:textId="14ECFECC" w:rsidR="00B27957" w:rsidRPr="00DF4B1F" w:rsidRDefault="00DF4B1F" w:rsidP="00DF4B1F">
      <w:pPr>
        <w:pStyle w:val="af9"/>
        <w:rPr>
          <w:b/>
          <w:bCs/>
          <w:color w:val="000000" w:themeColor="text1"/>
        </w:rPr>
      </w:pPr>
      <w:r w:rsidRPr="00DF4B1F">
        <w:rPr>
          <w:color w:val="000000" w:themeColor="text1"/>
        </w:rPr>
        <w:t xml:space="preserve">    df.to_excel('./sga.xlsx', index=False)</w:t>
      </w:r>
    </w:p>
    <w:sectPr w:rsidR="00B27957" w:rsidRPr="00DF4B1F" w:rsidSect="00405A1F">
      <w:footerReference w:type="first" r:id="rId21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6157B9" w14:textId="77777777" w:rsidR="00AE517B" w:rsidRDefault="00AE517B" w:rsidP="00BC5F26">
      <w:pPr>
        <w:spacing w:after="0" w:line="240" w:lineRule="auto"/>
      </w:pPr>
      <w:r>
        <w:separator/>
      </w:r>
    </w:p>
  </w:endnote>
  <w:endnote w:type="continuationSeparator" w:id="0">
    <w:p w14:paraId="52A22462" w14:textId="77777777" w:rsidR="00AE517B" w:rsidRDefault="00AE517B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scadia Mono">
    <w:altName w:val="Calibri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3347050"/>
      <w:docPartObj>
        <w:docPartGallery w:val="Page Numbers (Bottom of Page)"/>
        <w:docPartUnique/>
      </w:docPartObj>
    </w:sdtPr>
    <w:sdtContent>
      <w:p w14:paraId="42D91401" w14:textId="77777777" w:rsidR="008722A2" w:rsidRDefault="000F4D4A">
        <w:pPr>
          <w:pStyle w:val="a9"/>
          <w:jc w:val="center"/>
        </w:pPr>
        <w:r>
          <w:fldChar w:fldCharType="begin"/>
        </w:r>
        <w:r w:rsidR="008722A2">
          <w:instrText>PAGE   \* MERGEFORMAT</w:instrText>
        </w:r>
        <w:r>
          <w:fldChar w:fldCharType="separate"/>
        </w:r>
        <w:r w:rsidR="005C604D">
          <w:rPr>
            <w:noProof/>
          </w:rPr>
          <w:t>5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DCF23F" w14:textId="77777777" w:rsidR="000B6104" w:rsidRDefault="000B6104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61286681"/>
      <w:docPartObj>
        <w:docPartGallery w:val="Page Numbers (Bottom of Page)"/>
        <w:docPartUnique/>
      </w:docPartObj>
    </w:sdtPr>
    <w:sdtContent>
      <w:p w14:paraId="5FD81DFA" w14:textId="77777777" w:rsidR="000B6104" w:rsidRDefault="000F4D4A">
        <w:pPr>
          <w:pStyle w:val="a9"/>
          <w:jc w:val="center"/>
        </w:pPr>
        <w:r>
          <w:fldChar w:fldCharType="begin"/>
        </w:r>
        <w:r w:rsidR="007431F8">
          <w:instrText xml:space="preserve"> PAGE   \* MERGEFORMAT </w:instrText>
        </w:r>
        <w:r>
          <w:fldChar w:fldCharType="separate"/>
        </w:r>
        <w:r w:rsidR="005C604D"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069BAD" w14:textId="77777777" w:rsidR="00AE517B" w:rsidRDefault="00AE517B" w:rsidP="00BC5F26">
      <w:pPr>
        <w:spacing w:after="0" w:line="240" w:lineRule="auto"/>
      </w:pPr>
      <w:r>
        <w:separator/>
      </w:r>
    </w:p>
  </w:footnote>
  <w:footnote w:type="continuationSeparator" w:id="0">
    <w:p w14:paraId="3BEA700A" w14:textId="77777777" w:rsidR="00AE517B" w:rsidRDefault="00AE517B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2A5F3C4B"/>
    <w:multiLevelType w:val="hybridMultilevel"/>
    <w:tmpl w:val="B4883FA8"/>
    <w:lvl w:ilvl="0" w:tplc="9BF6B23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b/>
        <w:bCs/>
        <w:i w:val="0"/>
        <w:i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0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2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6C9A1698"/>
    <w:multiLevelType w:val="hybridMultilevel"/>
    <w:tmpl w:val="07C68DC8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71EA6EBB"/>
    <w:multiLevelType w:val="hybridMultilevel"/>
    <w:tmpl w:val="87DA4F46"/>
    <w:lvl w:ilvl="0" w:tplc="0419000F">
      <w:start w:val="1"/>
      <w:numFmt w:val="decimal"/>
      <w:lvlText w:val="%1."/>
      <w:lvlJc w:val="left"/>
      <w:pPr>
        <w:ind w:left="1209" w:hanging="360"/>
      </w:pPr>
    </w:lvl>
    <w:lvl w:ilvl="1" w:tplc="04190019" w:tentative="1">
      <w:start w:val="1"/>
      <w:numFmt w:val="lowerLetter"/>
      <w:lvlText w:val="%2."/>
      <w:lvlJc w:val="left"/>
      <w:pPr>
        <w:ind w:left="1929" w:hanging="360"/>
      </w:pPr>
    </w:lvl>
    <w:lvl w:ilvl="2" w:tplc="0419001B" w:tentative="1">
      <w:start w:val="1"/>
      <w:numFmt w:val="lowerRoman"/>
      <w:lvlText w:val="%3."/>
      <w:lvlJc w:val="right"/>
      <w:pPr>
        <w:ind w:left="2649" w:hanging="180"/>
      </w:pPr>
    </w:lvl>
    <w:lvl w:ilvl="3" w:tplc="0419000F" w:tentative="1">
      <w:start w:val="1"/>
      <w:numFmt w:val="decimal"/>
      <w:lvlText w:val="%4."/>
      <w:lvlJc w:val="left"/>
      <w:pPr>
        <w:ind w:left="3369" w:hanging="360"/>
      </w:pPr>
    </w:lvl>
    <w:lvl w:ilvl="4" w:tplc="04190019" w:tentative="1">
      <w:start w:val="1"/>
      <w:numFmt w:val="lowerLetter"/>
      <w:lvlText w:val="%5."/>
      <w:lvlJc w:val="left"/>
      <w:pPr>
        <w:ind w:left="4089" w:hanging="360"/>
      </w:pPr>
    </w:lvl>
    <w:lvl w:ilvl="5" w:tplc="0419001B" w:tentative="1">
      <w:start w:val="1"/>
      <w:numFmt w:val="lowerRoman"/>
      <w:lvlText w:val="%6."/>
      <w:lvlJc w:val="right"/>
      <w:pPr>
        <w:ind w:left="4809" w:hanging="180"/>
      </w:pPr>
    </w:lvl>
    <w:lvl w:ilvl="6" w:tplc="0419000F" w:tentative="1">
      <w:start w:val="1"/>
      <w:numFmt w:val="decimal"/>
      <w:lvlText w:val="%7."/>
      <w:lvlJc w:val="left"/>
      <w:pPr>
        <w:ind w:left="5529" w:hanging="360"/>
      </w:pPr>
    </w:lvl>
    <w:lvl w:ilvl="7" w:tplc="04190019" w:tentative="1">
      <w:start w:val="1"/>
      <w:numFmt w:val="lowerLetter"/>
      <w:lvlText w:val="%8."/>
      <w:lvlJc w:val="left"/>
      <w:pPr>
        <w:ind w:left="6249" w:hanging="360"/>
      </w:pPr>
    </w:lvl>
    <w:lvl w:ilvl="8" w:tplc="0419001B" w:tentative="1">
      <w:start w:val="1"/>
      <w:numFmt w:val="lowerRoman"/>
      <w:lvlText w:val="%9."/>
      <w:lvlJc w:val="right"/>
      <w:pPr>
        <w:ind w:left="6969" w:hanging="180"/>
      </w:pPr>
    </w:lvl>
  </w:abstractNum>
  <w:abstractNum w:abstractNumId="15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 w16cid:durableId="900946656">
    <w:abstractNumId w:val="9"/>
  </w:num>
  <w:num w:numId="2" w16cid:durableId="596645576">
    <w:abstractNumId w:val="0"/>
  </w:num>
  <w:num w:numId="3" w16cid:durableId="51202386">
    <w:abstractNumId w:val="2"/>
  </w:num>
  <w:num w:numId="4" w16cid:durableId="600071582">
    <w:abstractNumId w:val="7"/>
  </w:num>
  <w:num w:numId="5" w16cid:durableId="520243417">
    <w:abstractNumId w:val="4"/>
  </w:num>
  <w:num w:numId="6" w16cid:durableId="1542864079">
    <w:abstractNumId w:val="6"/>
  </w:num>
  <w:num w:numId="7" w16cid:durableId="1764036452">
    <w:abstractNumId w:val="5"/>
  </w:num>
  <w:num w:numId="8" w16cid:durableId="1483426581">
    <w:abstractNumId w:val="3"/>
  </w:num>
  <w:num w:numId="9" w16cid:durableId="1229612297">
    <w:abstractNumId w:val="12"/>
  </w:num>
  <w:num w:numId="10" w16cid:durableId="1573468904">
    <w:abstractNumId w:val="11"/>
  </w:num>
  <w:num w:numId="11" w16cid:durableId="1948000655">
    <w:abstractNumId w:val="1"/>
  </w:num>
  <w:num w:numId="12" w16cid:durableId="1291784102">
    <w:abstractNumId w:val="8"/>
  </w:num>
  <w:num w:numId="13" w16cid:durableId="944458622">
    <w:abstractNumId w:val="10"/>
  </w:num>
  <w:num w:numId="14" w16cid:durableId="728455532">
    <w:abstractNumId w:val="15"/>
  </w:num>
  <w:num w:numId="15" w16cid:durableId="734937890">
    <w:abstractNumId w:val="16"/>
  </w:num>
  <w:num w:numId="16" w16cid:durableId="1121462765">
    <w:abstractNumId w:val="2"/>
  </w:num>
  <w:num w:numId="17" w16cid:durableId="1758016738">
    <w:abstractNumId w:val="14"/>
  </w:num>
  <w:num w:numId="18" w16cid:durableId="139781749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66CE"/>
    <w:rsid w:val="000026E3"/>
    <w:rsid w:val="000049D1"/>
    <w:rsid w:val="00005AF6"/>
    <w:rsid w:val="00006D81"/>
    <w:rsid w:val="00007218"/>
    <w:rsid w:val="00014EF5"/>
    <w:rsid w:val="00023C98"/>
    <w:rsid w:val="00030E9F"/>
    <w:rsid w:val="00041F0A"/>
    <w:rsid w:val="00042432"/>
    <w:rsid w:val="00052A87"/>
    <w:rsid w:val="000610C8"/>
    <w:rsid w:val="00075156"/>
    <w:rsid w:val="00081D89"/>
    <w:rsid w:val="00081E76"/>
    <w:rsid w:val="00090AF9"/>
    <w:rsid w:val="00092B36"/>
    <w:rsid w:val="000A122A"/>
    <w:rsid w:val="000A7A2D"/>
    <w:rsid w:val="000B46EB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4C4D"/>
    <w:rsid w:val="000F0027"/>
    <w:rsid w:val="000F324F"/>
    <w:rsid w:val="000F3813"/>
    <w:rsid w:val="000F4D4A"/>
    <w:rsid w:val="000F5061"/>
    <w:rsid w:val="000F560F"/>
    <w:rsid w:val="000F5D86"/>
    <w:rsid w:val="001015EE"/>
    <w:rsid w:val="00104A22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225B"/>
    <w:rsid w:val="00133DE7"/>
    <w:rsid w:val="00141BFD"/>
    <w:rsid w:val="00150DDD"/>
    <w:rsid w:val="00151071"/>
    <w:rsid w:val="00151561"/>
    <w:rsid w:val="00151A81"/>
    <w:rsid w:val="00153362"/>
    <w:rsid w:val="00154350"/>
    <w:rsid w:val="0015741F"/>
    <w:rsid w:val="00160B1A"/>
    <w:rsid w:val="0016117F"/>
    <w:rsid w:val="00173ADF"/>
    <w:rsid w:val="00176D2D"/>
    <w:rsid w:val="00184551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F06"/>
    <w:rsid w:val="001B20F2"/>
    <w:rsid w:val="001B6714"/>
    <w:rsid w:val="001C1B2E"/>
    <w:rsid w:val="001C2A73"/>
    <w:rsid w:val="001C4888"/>
    <w:rsid w:val="001C4F4F"/>
    <w:rsid w:val="001C4FB0"/>
    <w:rsid w:val="001C5F5E"/>
    <w:rsid w:val="001C6534"/>
    <w:rsid w:val="001C6935"/>
    <w:rsid w:val="001C7EF2"/>
    <w:rsid w:val="001D2EFF"/>
    <w:rsid w:val="001D439B"/>
    <w:rsid w:val="001D499D"/>
    <w:rsid w:val="001D5520"/>
    <w:rsid w:val="001D57DF"/>
    <w:rsid w:val="001E0527"/>
    <w:rsid w:val="001E3534"/>
    <w:rsid w:val="001E3B1D"/>
    <w:rsid w:val="001E4B61"/>
    <w:rsid w:val="001E6C19"/>
    <w:rsid w:val="001F028E"/>
    <w:rsid w:val="001F058D"/>
    <w:rsid w:val="001F0F54"/>
    <w:rsid w:val="001F3E90"/>
    <w:rsid w:val="001F55D1"/>
    <w:rsid w:val="001F5FED"/>
    <w:rsid w:val="00205138"/>
    <w:rsid w:val="00205807"/>
    <w:rsid w:val="00210DB0"/>
    <w:rsid w:val="002128C7"/>
    <w:rsid w:val="00215B33"/>
    <w:rsid w:val="002212FD"/>
    <w:rsid w:val="00224ABC"/>
    <w:rsid w:val="0022731C"/>
    <w:rsid w:val="00227CEB"/>
    <w:rsid w:val="00231575"/>
    <w:rsid w:val="00233EE1"/>
    <w:rsid w:val="00242449"/>
    <w:rsid w:val="00246C81"/>
    <w:rsid w:val="00250CD9"/>
    <w:rsid w:val="00251BD3"/>
    <w:rsid w:val="00252582"/>
    <w:rsid w:val="0025706E"/>
    <w:rsid w:val="00262CB2"/>
    <w:rsid w:val="00265515"/>
    <w:rsid w:val="00267F8E"/>
    <w:rsid w:val="0027138B"/>
    <w:rsid w:val="00280018"/>
    <w:rsid w:val="002833F4"/>
    <w:rsid w:val="00284073"/>
    <w:rsid w:val="00284D16"/>
    <w:rsid w:val="002871F7"/>
    <w:rsid w:val="00290685"/>
    <w:rsid w:val="0029161E"/>
    <w:rsid w:val="002A04EA"/>
    <w:rsid w:val="002A6CFC"/>
    <w:rsid w:val="002B2580"/>
    <w:rsid w:val="002B60D9"/>
    <w:rsid w:val="002C57BF"/>
    <w:rsid w:val="002C5954"/>
    <w:rsid w:val="002D0ED8"/>
    <w:rsid w:val="002D113D"/>
    <w:rsid w:val="002D22F6"/>
    <w:rsid w:val="002D2A29"/>
    <w:rsid w:val="002D4CDF"/>
    <w:rsid w:val="002E2FBE"/>
    <w:rsid w:val="002E36AB"/>
    <w:rsid w:val="002E37C8"/>
    <w:rsid w:val="002E3C36"/>
    <w:rsid w:val="002F2985"/>
    <w:rsid w:val="002F6E33"/>
    <w:rsid w:val="00303897"/>
    <w:rsid w:val="003132D6"/>
    <w:rsid w:val="003147C0"/>
    <w:rsid w:val="00314C20"/>
    <w:rsid w:val="00321000"/>
    <w:rsid w:val="0032217C"/>
    <w:rsid w:val="0033362D"/>
    <w:rsid w:val="0033499C"/>
    <w:rsid w:val="00337928"/>
    <w:rsid w:val="00337A34"/>
    <w:rsid w:val="0034299A"/>
    <w:rsid w:val="00344DCC"/>
    <w:rsid w:val="00346B1B"/>
    <w:rsid w:val="00347560"/>
    <w:rsid w:val="00350A9F"/>
    <w:rsid w:val="00350F00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740A"/>
    <w:rsid w:val="00367D65"/>
    <w:rsid w:val="00370A8A"/>
    <w:rsid w:val="00372041"/>
    <w:rsid w:val="00380ADE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7767"/>
    <w:rsid w:val="003A7B07"/>
    <w:rsid w:val="003B1D52"/>
    <w:rsid w:val="003B3446"/>
    <w:rsid w:val="003B4698"/>
    <w:rsid w:val="003B6DC4"/>
    <w:rsid w:val="003C0A1E"/>
    <w:rsid w:val="003C36E1"/>
    <w:rsid w:val="003C3D89"/>
    <w:rsid w:val="003C7C4B"/>
    <w:rsid w:val="003D39F3"/>
    <w:rsid w:val="003D559A"/>
    <w:rsid w:val="003D5C1A"/>
    <w:rsid w:val="003D6F83"/>
    <w:rsid w:val="003D76C5"/>
    <w:rsid w:val="003E05A0"/>
    <w:rsid w:val="003E2CE3"/>
    <w:rsid w:val="003E46FF"/>
    <w:rsid w:val="003E5F5F"/>
    <w:rsid w:val="003E6E4E"/>
    <w:rsid w:val="003E7477"/>
    <w:rsid w:val="003F3C79"/>
    <w:rsid w:val="003F44E7"/>
    <w:rsid w:val="003F59B9"/>
    <w:rsid w:val="003F6018"/>
    <w:rsid w:val="003F79FE"/>
    <w:rsid w:val="004032AF"/>
    <w:rsid w:val="00403A26"/>
    <w:rsid w:val="00405A1F"/>
    <w:rsid w:val="0040635F"/>
    <w:rsid w:val="00414480"/>
    <w:rsid w:val="00415D13"/>
    <w:rsid w:val="00420DAC"/>
    <w:rsid w:val="00423FA2"/>
    <w:rsid w:val="004248F4"/>
    <w:rsid w:val="004255C1"/>
    <w:rsid w:val="00426EB6"/>
    <w:rsid w:val="00427717"/>
    <w:rsid w:val="0043579F"/>
    <w:rsid w:val="00435EDA"/>
    <w:rsid w:val="00436271"/>
    <w:rsid w:val="004412F6"/>
    <w:rsid w:val="00453B22"/>
    <w:rsid w:val="00455A11"/>
    <w:rsid w:val="00461B77"/>
    <w:rsid w:val="0046276A"/>
    <w:rsid w:val="00462D1F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2867"/>
    <w:rsid w:val="004A6E51"/>
    <w:rsid w:val="004A7CE9"/>
    <w:rsid w:val="004B0EA7"/>
    <w:rsid w:val="004B37DA"/>
    <w:rsid w:val="004B4014"/>
    <w:rsid w:val="004B7F7B"/>
    <w:rsid w:val="004C2CE3"/>
    <w:rsid w:val="004C53D8"/>
    <w:rsid w:val="004C696E"/>
    <w:rsid w:val="004C6EE9"/>
    <w:rsid w:val="004C7147"/>
    <w:rsid w:val="004D0DEF"/>
    <w:rsid w:val="004D4E07"/>
    <w:rsid w:val="004E053F"/>
    <w:rsid w:val="004E06D7"/>
    <w:rsid w:val="004E1E04"/>
    <w:rsid w:val="004E48C6"/>
    <w:rsid w:val="004E54E9"/>
    <w:rsid w:val="004F2D12"/>
    <w:rsid w:val="004F30C8"/>
    <w:rsid w:val="004F3999"/>
    <w:rsid w:val="004F4C7A"/>
    <w:rsid w:val="004F772D"/>
    <w:rsid w:val="004F782D"/>
    <w:rsid w:val="004F7A25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13BB"/>
    <w:rsid w:val="00566DBC"/>
    <w:rsid w:val="005715CA"/>
    <w:rsid w:val="00575214"/>
    <w:rsid w:val="0058116A"/>
    <w:rsid w:val="005827B4"/>
    <w:rsid w:val="00582C92"/>
    <w:rsid w:val="00586878"/>
    <w:rsid w:val="005877C0"/>
    <w:rsid w:val="00596BD4"/>
    <w:rsid w:val="005A0128"/>
    <w:rsid w:val="005A7FC0"/>
    <w:rsid w:val="005B14AF"/>
    <w:rsid w:val="005B5E9C"/>
    <w:rsid w:val="005C02C8"/>
    <w:rsid w:val="005C52FC"/>
    <w:rsid w:val="005C604D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10D2F"/>
    <w:rsid w:val="006119B1"/>
    <w:rsid w:val="0061335E"/>
    <w:rsid w:val="00620FAD"/>
    <w:rsid w:val="006218C5"/>
    <w:rsid w:val="00626EC6"/>
    <w:rsid w:val="00633647"/>
    <w:rsid w:val="006336AF"/>
    <w:rsid w:val="00637B77"/>
    <w:rsid w:val="006533D8"/>
    <w:rsid w:val="0065352D"/>
    <w:rsid w:val="00654A42"/>
    <w:rsid w:val="00657A97"/>
    <w:rsid w:val="00660B87"/>
    <w:rsid w:val="00660C8D"/>
    <w:rsid w:val="00661B5C"/>
    <w:rsid w:val="00663F13"/>
    <w:rsid w:val="006645B4"/>
    <w:rsid w:val="0066740E"/>
    <w:rsid w:val="00674ED8"/>
    <w:rsid w:val="00676B44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7C70"/>
    <w:rsid w:val="006B201D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614B"/>
    <w:rsid w:val="00713737"/>
    <w:rsid w:val="007175E4"/>
    <w:rsid w:val="007177A7"/>
    <w:rsid w:val="00717F85"/>
    <w:rsid w:val="007223BF"/>
    <w:rsid w:val="00724444"/>
    <w:rsid w:val="007341BE"/>
    <w:rsid w:val="0073438D"/>
    <w:rsid w:val="0074229E"/>
    <w:rsid w:val="007431F8"/>
    <w:rsid w:val="00755160"/>
    <w:rsid w:val="00757338"/>
    <w:rsid w:val="007621B0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46A8"/>
    <w:rsid w:val="0078621D"/>
    <w:rsid w:val="007909E2"/>
    <w:rsid w:val="00793C62"/>
    <w:rsid w:val="00793CE7"/>
    <w:rsid w:val="007958D7"/>
    <w:rsid w:val="007973D4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72E6"/>
    <w:rsid w:val="007D30CD"/>
    <w:rsid w:val="007E019E"/>
    <w:rsid w:val="007E2D32"/>
    <w:rsid w:val="007E447A"/>
    <w:rsid w:val="007E4882"/>
    <w:rsid w:val="007E5630"/>
    <w:rsid w:val="007F0EFE"/>
    <w:rsid w:val="007F351F"/>
    <w:rsid w:val="007F6820"/>
    <w:rsid w:val="007F6ED2"/>
    <w:rsid w:val="00800BF3"/>
    <w:rsid w:val="00801A28"/>
    <w:rsid w:val="00801F63"/>
    <w:rsid w:val="008033EA"/>
    <w:rsid w:val="00804F46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30D45"/>
    <w:rsid w:val="00835463"/>
    <w:rsid w:val="00835FA9"/>
    <w:rsid w:val="008365A7"/>
    <w:rsid w:val="00844DE7"/>
    <w:rsid w:val="008476CB"/>
    <w:rsid w:val="00855B26"/>
    <w:rsid w:val="00863380"/>
    <w:rsid w:val="008650E6"/>
    <w:rsid w:val="00867B8C"/>
    <w:rsid w:val="008722A2"/>
    <w:rsid w:val="00874464"/>
    <w:rsid w:val="0087446B"/>
    <w:rsid w:val="00877DC8"/>
    <w:rsid w:val="00880BE4"/>
    <w:rsid w:val="00881A0B"/>
    <w:rsid w:val="00882F18"/>
    <w:rsid w:val="00884B58"/>
    <w:rsid w:val="0089468F"/>
    <w:rsid w:val="00897B1C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C5F"/>
    <w:rsid w:val="008D466B"/>
    <w:rsid w:val="008D4692"/>
    <w:rsid w:val="008D579C"/>
    <w:rsid w:val="008D6434"/>
    <w:rsid w:val="008D662A"/>
    <w:rsid w:val="008E0916"/>
    <w:rsid w:val="008E27A5"/>
    <w:rsid w:val="008E3CED"/>
    <w:rsid w:val="008E6E1D"/>
    <w:rsid w:val="008E7755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11522"/>
    <w:rsid w:val="00925FFD"/>
    <w:rsid w:val="009266EF"/>
    <w:rsid w:val="009303C9"/>
    <w:rsid w:val="00935A78"/>
    <w:rsid w:val="00940D2A"/>
    <w:rsid w:val="00941C4E"/>
    <w:rsid w:val="009427E3"/>
    <w:rsid w:val="00942EDC"/>
    <w:rsid w:val="00947ABC"/>
    <w:rsid w:val="009526E1"/>
    <w:rsid w:val="00954AB3"/>
    <w:rsid w:val="00955A89"/>
    <w:rsid w:val="009564EE"/>
    <w:rsid w:val="0096017E"/>
    <w:rsid w:val="009603B5"/>
    <w:rsid w:val="0096510D"/>
    <w:rsid w:val="00965D9D"/>
    <w:rsid w:val="00970347"/>
    <w:rsid w:val="00971318"/>
    <w:rsid w:val="00974E18"/>
    <w:rsid w:val="00976CF2"/>
    <w:rsid w:val="00977814"/>
    <w:rsid w:val="00980B9D"/>
    <w:rsid w:val="0098129C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B7C0E"/>
    <w:rsid w:val="009C056F"/>
    <w:rsid w:val="009C1368"/>
    <w:rsid w:val="009C1BC5"/>
    <w:rsid w:val="009C1E87"/>
    <w:rsid w:val="009C228D"/>
    <w:rsid w:val="009C41F3"/>
    <w:rsid w:val="009C420C"/>
    <w:rsid w:val="009C656A"/>
    <w:rsid w:val="009D41D6"/>
    <w:rsid w:val="009D5918"/>
    <w:rsid w:val="009D6703"/>
    <w:rsid w:val="009E57B2"/>
    <w:rsid w:val="00A10269"/>
    <w:rsid w:val="00A1081C"/>
    <w:rsid w:val="00A114E1"/>
    <w:rsid w:val="00A17261"/>
    <w:rsid w:val="00A22771"/>
    <w:rsid w:val="00A26C83"/>
    <w:rsid w:val="00A338E5"/>
    <w:rsid w:val="00A33D0F"/>
    <w:rsid w:val="00A355BC"/>
    <w:rsid w:val="00A36D7E"/>
    <w:rsid w:val="00A40378"/>
    <w:rsid w:val="00A457C2"/>
    <w:rsid w:val="00A47D37"/>
    <w:rsid w:val="00A50AAC"/>
    <w:rsid w:val="00A5108B"/>
    <w:rsid w:val="00A55B70"/>
    <w:rsid w:val="00A5644B"/>
    <w:rsid w:val="00A60312"/>
    <w:rsid w:val="00A61B3D"/>
    <w:rsid w:val="00A64B17"/>
    <w:rsid w:val="00A6591B"/>
    <w:rsid w:val="00A66C42"/>
    <w:rsid w:val="00A671C9"/>
    <w:rsid w:val="00A713E8"/>
    <w:rsid w:val="00A748EE"/>
    <w:rsid w:val="00A75702"/>
    <w:rsid w:val="00A778D2"/>
    <w:rsid w:val="00A82EE3"/>
    <w:rsid w:val="00A83163"/>
    <w:rsid w:val="00A83ACF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D3CFA"/>
    <w:rsid w:val="00AD4F89"/>
    <w:rsid w:val="00AD696B"/>
    <w:rsid w:val="00AE042C"/>
    <w:rsid w:val="00AE155D"/>
    <w:rsid w:val="00AE2B8F"/>
    <w:rsid w:val="00AE4620"/>
    <w:rsid w:val="00AE517B"/>
    <w:rsid w:val="00AE6CFD"/>
    <w:rsid w:val="00AF35AA"/>
    <w:rsid w:val="00B033FF"/>
    <w:rsid w:val="00B10EA2"/>
    <w:rsid w:val="00B172C5"/>
    <w:rsid w:val="00B17F47"/>
    <w:rsid w:val="00B247B5"/>
    <w:rsid w:val="00B24DE1"/>
    <w:rsid w:val="00B25934"/>
    <w:rsid w:val="00B26051"/>
    <w:rsid w:val="00B27957"/>
    <w:rsid w:val="00B27CFC"/>
    <w:rsid w:val="00B305C2"/>
    <w:rsid w:val="00B30F2F"/>
    <w:rsid w:val="00B3388B"/>
    <w:rsid w:val="00B41D7B"/>
    <w:rsid w:val="00B4405A"/>
    <w:rsid w:val="00B47AC4"/>
    <w:rsid w:val="00B52E6A"/>
    <w:rsid w:val="00B54EF1"/>
    <w:rsid w:val="00B56AD1"/>
    <w:rsid w:val="00B56DE5"/>
    <w:rsid w:val="00B57B2B"/>
    <w:rsid w:val="00B57CDB"/>
    <w:rsid w:val="00B60C0D"/>
    <w:rsid w:val="00B639E1"/>
    <w:rsid w:val="00B64178"/>
    <w:rsid w:val="00B6731B"/>
    <w:rsid w:val="00B7097C"/>
    <w:rsid w:val="00B71A9F"/>
    <w:rsid w:val="00B773F5"/>
    <w:rsid w:val="00B77984"/>
    <w:rsid w:val="00B92393"/>
    <w:rsid w:val="00BB4667"/>
    <w:rsid w:val="00BB4EBC"/>
    <w:rsid w:val="00BC3B0F"/>
    <w:rsid w:val="00BC5CC1"/>
    <w:rsid w:val="00BC5F26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67B1"/>
    <w:rsid w:val="00C07B22"/>
    <w:rsid w:val="00C15213"/>
    <w:rsid w:val="00C2095D"/>
    <w:rsid w:val="00C21022"/>
    <w:rsid w:val="00C25E17"/>
    <w:rsid w:val="00C32DE8"/>
    <w:rsid w:val="00C32E57"/>
    <w:rsid w:val="00C4275B"/>
    <w:rsid w:val="00C42B14"/>
    <w:rsid w:val="00C43A5D"/>
    <w:rsid w:val="00C43BDD"/>
    <w:rsid w:val="00C467A5"/>
    <w:rsid w:val="00C569BE"/>
    <w:rsid w:val="00C57945"/>
    <w:rsid w:val="00C609EF"/>
    <w:rsid w:val="00C60FC8"/>
    <w:rsid w:val="00C617C2"/>
    <w:rsid w:val="00C62253"/>
    <w:rsid w:val="00C67276"/>
    <w:rsid w:val="00C704CA"/>
    <w:rsid w:val="00C75CE7"/>
    <w:rsid w:val="00C766CE"/>
    <w:rsid w:val="00C771A9"/>
    <w:rsid w:val="00C8072B"/>
    <w:rsid w:val="00C82283"/>
    <w:rsid w:val="00C91795"/>
    <w:rsid w:val="00C97EB3"/>
    <w:rsid w:val="00CA24AD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1872"/>
    <w:rsid w:val="00CC21AD"/>
    <w:rsid w:val="00CD102F"/>
    <w:rsid w:val="00CD3747"/>
    <w:rsid w:val="00CD3B45"/>
    <w:rsid w:val="00CE06B9"/>
    <w:rsid w:val="00CE06F9"/>
    <w:rsid w:val="00CE12AD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D015C4"/>
    <w:rsid w:val="00D071F3"/>
    <w:rsid w:val="00D10EEB"/>
    <w:rsid w:val="00D22775"/>
    <w:rsid w:val="00D25ED7"/>
    <w:rsid w:val="00D35B2E"/>
    <w:rsid w:val="00D40814"/>
    <w:rsid w:val="00D4467A"/>
    <w:rsid w:val="00D45FD6"/>
    <w:rsid w:val="00D461C4"/>
    <w:rsid w:val="00D47F7E"/>
    <w:rsid w:val="00D50BFA"/>
    <w:rsid w:val="00D57A50"/>
    <w:rsid w:val="00D600C5"/>
    <w:rsid w:val="00D60C1E"/>
    <w:rsid w:val="00D631ED"/>
    <w:rsid w:val="00D73784"/>
    <w:rsid w:val="00D8307D"/>
    <w:rsid w:val="00D84EC3"/>
    <w:rsid w:val="00D85682"/>
    <w:rsid w:val="00D87C18"/>
    <w:rsid w:val="00D901C9"/>
    <w:rsid w:val="00D918D1"/>
    <w:rsid w:val="00DA3B20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51CB"/>
    <w:rsid w:val="00DC6229"/>
    <w:rsid w:val="00DD4A1A"/>
    <w:rsid w:val="00DD5090"/>
    <w:rsid w:val="00DE19E9"/>
    <w:rsid w:val="00DE639A"/>
    <w:rsid w:val="00DE6D75"/>
    <w:rsid w:val="00DE7360"/>
    <w:rsid w:val="00DF38D6"/>
    <w:rsid w:val="00DF393C"/>
    <w:rsid w:val="00DF4B1F"/>
    <w:rsid w:val="00E050F8"/>
    <w:rsid w:val="00E05A93"/>
    <w:rsid w:val="00E12617"/>
    <w:rsid w:val="00E139D9"/>
    <w:rsid w:val="00E218C3"/>
    <w:rsid w:val="00E24E79"/>
    <w:rsid w:val="00E2503B"/>
    <w:rsid w:val="00E2536A"/>
    <w:rsid w:val="00E2622B"/>
    <w:rsid w:val="00E269C6"/>
    <w:rsid w:val="00E30C2E"/>
    <w:rsid w:val="00E332B0"/>
    <w:rsid w:val="00E33F13"/>
    <w:rsid w:val="00E34B47"/>
    <w:rsid w:val="00E354EC"/>
    <w:rsid w:val="00E40563"/>
    <w:rsid w:val="00E42512"/>
    <w:rsid w:val="00E42B92"/>
    <w:rsid w:val="00E5115D"/>
    <w:rsid w:val="00E563FF"/>
    <w:rsid w:val="00E5640B"/>
    <w:rsid w:val="00E56698"/>
    <w:rsid w:val="00E62517"/>
    <w:rsid w:val="00E62D7C"/>
    <w:rsid w:val="00E65714"/>
    <w:rsid w:val="00E673DD"/>
    <w:rsid w:val="00E75926"/>
    <w:rsid w:val="00E75B6E"/>
    <w:rsid w:val="00E91AC4"/>
    <w:rsid w:val="00E92582"/>
    <w:rsid w:val="00E92AB9"/>
    <w:rsid w:val="00E9697D"/>
    <w:rsid w:val="00EA3A92"/>
    <w:rsid w:val="00EA4103"/>
    <w:rsid w:val="00EA4B56"/>
    <w:rsid w:val="00EB22D3"/>
    <w:rsid w:val="00EB274F"/>
    <w:rsid w:val="00EB5ABA"/>
    <w:rsid w:val="00EC2169"/>
    <w:rsid w:val="00EC461B"/>
    <w:rsid w:val="00EC5C05"/>
    <w:rsid w:val="00EC62D2"/>
    <w:rsid w:val="00ED3892"/>
    <w:rsid w:val="00ED58D1"/>
    <w:rsid w:val="00ED7059"/>
    <w:rsid w:val="00ED7181"/>
    <w:rsid w:val="00EE2A8C"/>
    <w:rsid w:val="00EF3AC8"/>
    <w:rsid w:val="00EF48DB"/>
    <w:rsid w:val="00EF6F51"/>
    <w:rsid w:val="00F011B2"/>
    <w:rsid w:val="00F03283"/>
    <w:rsid w:val="00F03F0E"/>
    <w:rsid w:val="00F046A9"/>
    <w:rsid w:val="00F05922"/>
    <w:rsid w:val="00F07E39"/>
    <w:rsid w:val="00F10CF1"/>
    <w:rsid w:val="00F1104D"/>
    <w:rsid w:val="00F1635D"/>
    <w:rsid w:val="00F2067F"/>
    <w:rsid w:val="00F23CC9"/>
    <w:rsid w:val="00F30786"/>
    <w:rsid w:val="00F37984"/>
    <w:rsid w:val="00F37C9D"/>
    <w:rsid w:val="00F460FF"/>
    <w:rsid w:val="00F576DC"/>
    <w:rsid w:val="00F57F56"/>
    <w:rsid w:val="00F60D4D"/>
    <w:rsid w:val="00F636AA"/>
    <w:rsid w:val="00F641D2"/>
    <w:rsid w:val="00F67A08"/>
    <w:rsid w:val="00F700A5"/>
    <w:rsid w:val="00F70E34"/>
    <w:rsid w:val="00F7316D"/>
    <w:rsid w:val="00F74706"/>
    <w:rsid w:val="00F76538"/>
    <w:rsid w:val="00F7706E"/>
    <w:rsid w:val="00F90933"/>
    <w:rsid w:val="00F9394F"/>
    <w:rsid w:val="00F96707"/>
    <w:rsid w:val="00F97D75"/>
    <w:rsid w:val="00FA31A9"/>
    <w:rsid w:val="00FA5048"/>
    <w:rsid w:val="00FB0AC6"/>
    <w:rsid w:val="00FB2AB3"/>
    <w:rsid w:val="00FB2E4B"/>
    <w:rsid w:val="00FC2258"/>
    <w:rsid w:val="00FD5855"/>
    <w:rsid w:val="00FE0186"/>
    <w:rsid w:val="00FE28FD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5AAB152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1F55D1"/>
    <w:pPr>
      <w:spacing w:line="360" w:lineRule="auto"/>
    </w:pPr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9">
    <w:name w:val="Код программы"/>
    <w:basedOn w:val="a0"/>
    <w:link w:val="afa"/>
    <w:qFormat/>
    <w:rsid w:val="00380ADE"/>
    <w:pPr>
      <w:autoSpaceDE w:val="0"/>
      <w:autoSpaceDN w:val="0"/>
      <w:adjustRightInd w:val="0"/>
      <w:spacing w:after="0" w:line="240" w:lineRule="auto"/>
      <w:ind w:left="284"/>
      <w:contextualSpacing/>
    </w:pPr>
    <w:rPr>
      <w:rFonts w:ascii="Consolas" w:hAnsi="Consolas" w:cs="Cascadia Mono"/>
      <w:noProof/>
      <w:color w:val="808080"/>
      <w:sz w:val="16"/>
      <w:szCs w:val="18"/>
      <w:lang w:val="en-US"/>
    </w:rPr>
  </w:style>
  <w:style w:type="character" w:customStyle="1" w:styleId="afa">
    <w:name w:val="Код программы Знак"/>
    <w:basedOn w:val="a1"/>
    <w:link w:val="af9"/>
    <w:rsid w:val="00380ADE"/>
    <w:rPr>
      <w:rFonts w:ascii="Consolas" w:hAnsi="Consolas" w:cs="Cascadia Mono"/>
      <w:noProof/>
      <w:color w:val="808080"/>
      <w:sz w:val="16"/>
      <w:szCs w:val="1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42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9288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9201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214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78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82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96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67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317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68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113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656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97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617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403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662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178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468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942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556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28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62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50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269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521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95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95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381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176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00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97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033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71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922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205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247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671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044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233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542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17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26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470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796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277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398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698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00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537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289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412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92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974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522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087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696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742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437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993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79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4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905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48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49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26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701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429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786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576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60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559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053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21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746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00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346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005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32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20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8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80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1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23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87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2.xml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chart" Target="charts/chart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glossaryDocument" Target="glossary/document.xml"/><Relationship Id="rId10" Type="http://schemas.openxmlformats.org/officeDocument/2006/relationships/image" Target="media/image3.emf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imitry\Desktop\parametr_estimation\sga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1"/>
          <c:order val="1"/>
          <c:tx>
            <c:strRef>
              <c:f>Sheet1!$C$1</c:f>
              <c:strCache>
                <c:ptCount val="1"/>
                <c:pt idx="0">
                  <c:v>Налиушее значение функционала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Sheet1!$A$2:$A$101</c:f>
              <c:numCache>
                <c:formatCode>General</c:formatCode>
                <c:ptCount val="10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</c:numCache>
            </c:numRef>
          </c:cat>
          <c:val>
            <c:numRef>
              <c:f>Sheet1!$C$2:$C$101</c:f>
              <c:numCache>
                <c:formatCode>0.0000E+00</c:formatCode>
                <c:ptCount val="100"/>
                <c:pt idx="0">
                  <c:v>186.0951590402357</c:v>
                </c:pt>
                <c:pt idx="1">
                  <c:v>132.84276390125339</c:v>
                </c:pt>
                <c:pt idx="2">
                  <c:v>105.0894185755003</c:v>
                </c:pt>
                <c:pt idx="3">
                  <c:v>89.682475254536286</c:v>
                </c:pt>
                <c:pt idx="4">
                  <c:v>71.678640837589086</c:v>
                </c:pt>
                <c:pt idx="5">
                  <c:v>63.941194103115542</c:v>
                </c:pt>
                <c:pt idx="6">
                  <c:v>56.009136756005198</c:v>
                </c:pt>
                <c:pt idx="7">
                  <c:v>50.050977878864202</c:v>
                </c:pt>
                <c:pt idx="8">
                  <c:v>42.660919754817428</c:v>
                </c:pt>
                <c:pt idx="9">
                  <c:v>35.661729379728563</c:v>
                </c:pt>
                <c:pt idx="10">
                  <c:v>32.554816328511372</c:v>
                </c:pt>
                <c:pt idx="11">
                  <c:v>27.635927528793509</c:v>
                </c:pt>
                <c:pt idx="12">
                  <c:v>23.45774634164848</c:v>
                </c:pt>
                <c:pt idx="13">
                  <c:v>19.354397980195259</c:v>
                </c:pt>
                <c:pt idx="14">
                  <c:v>16.505047686832111</c:v>
                </c:pt>
                <c:pt idx="15">
                  <c:v>14.50877370182231</c:v>
                </c:pt>
                <c:pt idx="16">
                  <c:v>12.91241454152664</c:v>
                </c:pt>
                <c:pt idx="17">
                  <c:v>10.110660521514459</c:v>
                </c:pt>
                <c:pt idx="18">
                  <c:v>9.2296818282551243</c:v>
                </c:pt>
                <c:pt idx="19">
                  <c:v>7.9799508026033834</c:v>
                </c:pt>
                <c:pt idx="20">
                  <c:v>6.2254889583270101</c:v>
                </c:pt>
                <c:pt idx="21">
                  <c:v>4.7398597029714287</c:v>
                </c:pt>
                <c:pt idx="22">
                  <c:v>4.0812608618243713</c:v>
                </c:pt>
                <c:pt idx="23">
                  <c:v>3.1879411519437708</c:v>
                </c:pt>
                <c:pt idx="24">
                  <c:v>3.058710592696277</c:v>
                </c:pt>
                <c:pt idx="25">
                  <c:v>2.716280246645725</c:v>
                </c:pt>
                <c:pt idx="26">
                  <c:v>2.409834456603138</c:v>
                </c:pt>
                <c:pt idx="27">
                  <c:v>2.1466539596512728</c:v>
                </c:pt>
                <c:pt idx="28">
                  <c:v>1.751307930468224</c:v>
                </c:pt>
                <c:pt idx="29">
                  <c:v>1.4410411792729609</c:v>
                </c:pt>
                <c:pt idx="30">
                  <c:v>1.339950899540548</c:v>
                </c:pt>
                <c:pt idx="31">
                  <c:v>1.2090580007848131</c:v>
                </c:pt>
                <c:pt idx="32">
                  <c:v>1.0967191361610811</c:v>
                </c:pt>
                <c:pt idx="33">
                  <c:v>1.015155453935592</c:v>
                </c:pt>
                <c:pt idx="34">
                  <c:v>0.87251414124242288</c:v>
                </c:pt>
                <c:pt idx="35">
                  <c:v>0.74574441314872097</c:v>
                </c:pt>
                <c:pt idx="36">
                  <c:v>0.73591840094987127</c:v>
                </c:pt>
                <c:pt idx="37">
                  <c:v>0.70736572241282447</c:v>
                </c:pt>
                <c:pt idx="38">
                  <c:v>0.62431307318022744</c:v>
                </c:pt>
                <c:pt idx="39">
                  <c:v>0.60532719073795649</c:v>
                </c:pt>
                <c:pt idx="40">
                  <c:v>0.51881606086157495</c:v>
                </c:pt>
                <c:pt idx="41">
                  <c:v>0.48042731292456831</c:v>
                </c:pt>
                <c:pt idx="42">
                  <c:v>0.44384479514511599</c:v>
                </c:pt>
                <c:pt idx="43">
                  <c:v>0.40851282337028461</c:v>
                </c:pt>
                <c:pt idx="44">
                  <c:v>0.37933804900463253</c:v>
                </c:pt>
                <c:pt idx="45">
                  <c:v>0.33699642002927899</c:v>
                </c:pt>
                <c:pt idx="46">
                  <c:v>0.29027740184588458</c:v>
                </c:pt>
                <c:pt idx="47">
                  <c:v>0.28163330573166762</c:v>
                </c:pt>
                <c:pt idx="48">
                  <c:v>0.26271532462135661</c:v>
                </c:pt>
                <c:pt idx="49">
                  <c:v>0.24382802001505829</c:v>
                </c:pt>
                <c:pt idx="50">
                  <c:v>0.23939479594216359</c:v>
                </c:pt>
                <c:pt idx="51">
                  <c:v>0.22238219656461961</c:v>
                </c:pt>
                <c:pt idx="52">
                  <c:v>0.20604202695741999</c:v>
                </c:pt>
                <c:pt idx="53">
                  <c:v>0.1978255807725593</c:v>
                </c:pt>
                <c:pt idx="54">
                  <c:v>0.19128411304586729</c:v>
                </c:pt>
                <c:pt idx="55">
                  <c:v>0.1752297144061829</c:v>
                </c:pt>
                <c:pt idx="56">
                  <c:v>0.161193675675077</c:v>
                </c:pt>
                <c:pt idx="57">
                  <c:v>0.13985945727172691</c:v>
                </c:pt>
                <c:pt idx="58">
                  <c:v>0.13193381806354679</c:v>
                </c:pt>
                <c:pt idx="59">
                  <c:v>0.1284899265599907</c:v>
                </c:pt>
                <c:pt idx="60">
                  <c:v>0.1237748772045773</c:v>
                </c:pt>
                <c:pt idx="61">
                  <c:v>0.1206084264156719</c:v>
                </c:pt>
                <c:pt idx="62">
                  <c:v>0.1110583238149815</c:v>
                </c:pt>
                <c:pt idx="63">
                  <c:v>0.1033666134368228</c:v>
                </c:pt>
                <c:pt idx="64">
                  <c:v>9.9384931866644988E-2</c:v>
                </c:pt>
                <c:pt idx="65">
                  <c:v>9.5399719339713002E-2</c:v>
                </c:pt>
                <c:pt idx="66">
                  <c:v>9.2446305019169062E-2</c:v>
                </c:pt>
                <c:pt idx="67">
                  <c:v>8.7538606847453918E-2</c:v>
                </c:pt>
                <c:pt idx="68">
                  <c:v>8.1113147393751084E-2</c:v>
                </c:pt>
                <c:pt idx="69">
                  <c:v>7.4424851633163897E-2</c:v>
                </c:pt>
                <c:pt idx="70">
                  <c:v>7.0284324388390634E-2</c:v>
                </c:pt>
                <c:pt idx="71">
                  <c:v>5.9862166654245062E-2</c:v>
                </c:pt>
                <c:pt idx="72">
                  <c:v>5.8295249891936927E-2</c:v>
                </c:pt>
                <c:pt idx="73">
                  <c:v>5.809790948049906E-2</c:v>
                </c:pt>
                <c:pt idx="74">
                  <c:v>5.560954438015378E-2</c:v>
                </c:pt>
                <c:pt idx="75">
                  <c:v>5.5350620206055641E-2</c:v>
                </c:pt>
                <c:pt idx="76">
                  <c:v>5.2308401243497678E-2</c:v>
                </c:pt>
                <c:pt idx="77">
                  <c:v>5.054848576720871E-2</c:v>
                </c:pt>
                <c:pt idx="78">
                  <c:v>4.8171814242125938E-2</c:v>
                </c:pt>
                <c:pt idx="79">
                  <c:v>4.5733491422422758E-2</c:v>
                </c:pt>
                <c:pt idx="80">
                  <c:v>4.3328688198921619E-2</c:v>
                </c:pt>
                <c:pt idx="81">
                  <c:v>4.332474410761087E-2</c:v>
                </c:pt>
                <c:pt idx="82">
                  <c:v>3.9145305309869378E-2</c:v>
                </c:pt>
                <c:pt idx="83">
                  <c:v>3.9132139611380061E-2</c:v>
                </c:pt>
                <c:pt idx="84">
                  <c:v>3.8074266252725697E-2</c:v>
                </c:pt>
                <c:pt idx="85">
                  <c:v>3.0541161201145989E-2</c:v>
                </c:pt>
                <c:pt idx="86">
                  <c:v>3.0541161201145989E-2</c:v>
                </c:pt>
                <c:pt idx="87">
                  <c:v>2.8818910678965349E-2</c:v>
                </c:pt>
                <c:pt idx="88">
                  <c:v>2.859499560747867E-2</c:v>
                </c:pt>
                <c:pt idx="89">
                  <c:v>2.789480118560048E-2</c:v>
                </c:pt>
                <c:pt idx="90">
                  <c:v>2.532340245692756E-2</c:v>
                </c:pt>
                <c:pt idx="91">
                  <c:v>2.4530445127073339E-2</c:v>
                </c:pt>
                <c:pt idx="92">
                  <c:v>2.437029921311341E-2</c:v>
                </c:pt>
                <c:pt idx="93">
                  <c:v>2.334938700080811E-2</c:v>
                </c:pt>
                <c:pt idx="94">
                  <c:v>2.1200456840859781E-2</c:v>
                </c:pt>
                <c:pt idx="95">
                  <c:v>2.0015232454415229E-2</c:v>
                </c:pt>
                <c:pt idx="96">
                  <c:v>2.0015054177483099E-2</c:v>
                </c:pt>
                <c:pt idx="97">
                  <c:v>1.9329775971771879E-2</c:v>
                </c:pt>
                <c:pt idx="98">
                  <c:v>1.932927308401227E-2</c:v>
                </c:pt>
                <c:pt idx="99">
                  <c:v>1.9329064486258131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B9B-4F5C-B759-6754AA7F5BB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918900448"/>
        <c:axId val="1917240288"/>
        <c:extLst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Sheet1!$B$1</c15:sqref>
                        </c15:formulaRef>
                      </c:ext>
                    </c:extLst>
                    <c:strCache>
                      <c:ptCount val="1"/>
                      <c:pt idx="0">
                        <c:v>generation_best</c:v>
                      </c:pt>
                    </c:strCache>
                  </c:strRef>
                </c:tx>
                <c:spPr>
                  <a:ln w="28575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numRef>
                    <c:extLst>
                      <c:ext uri="{02D57815-91ED-43cb-92C2-25804820EDAC}">
                        <c15:formulaRef>
                          <c15:sqref>Sheet1!$A$2:$A$101</c15:sqref>
                        </c15:formulaRef>
                      </c:ext>
                    </c:extLst>
                    <c:numCache>
                      <c:formatCode>General</c:formatCode>
                      <c:ptCount val="100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  <c:pt idx="17">
                        <c:v>18</c:v>
                      </c:pt>
                      <c:pt idx="18">
                        <c:v>19</c:v>
                      </c:pt>
                      <c:pt idx="19">
                        <c:v>20</c:v>
                      </c:pt>
                      <c:pt idx="20">
                        <c:v>21</c:v>
                      </c:pt>
                      <c:pt idx="21">
                        <c:v>22</c:v>
                      </c:pt>
                      <c:pt idx="22">
                        <c:v>23</c:v>
                      </c:pt>
                      <c:pt idx="23">
                        <c:v>24</c:v>
                      </c:pt>
                      <c:pt idx="24">
                        <c:v>25</c:v>
                      </c:pt>
                      <c:pt idx="25">
                        <c:v>26</c:v>
                      </c:pt>
                      <c:pt idx="26">
                        <c:v>27</c:v>
                      </c:pt>
                      <c:pt idx="27">
                        <c:v>28</c:v>
                      </c:pt>
                      <c:pt idx="28">
                        <c:v>29</c:v>
                      </c:pt>
                      <c:pt idx="29">
                        <c:v>30</c:v>
                      </c:pt>
                      <c:pt idx="30">
                        <c:v>31</c:v>
                      </c:pt>
                      <c:pt idx="31">
                        <c:v>32</c:v>
                      </c:pt>
                      <c:pt idx="32">
                        <c:v>33</c:v>
                      </c:pt>
                      <c:pt idx="33">
                        <c:v>34</c:v>
                      </c:pt>
                      <c:pt idx="34">
                        <c:v>35</c:v>
                      </c:pt>
                      <c:pt idx="35">
                        <c:v>36</c:v>
                      </c:pt>
                      <c:pt idx="36">
                        <c:v>37</c:v>
                      </c:pt>
                      <c:pt idx="37">
                        <c:v>38</c:v>
                      </c:pt>
                      <c:pt idx="38">
                        <c:v>39</c:v>
                      </c:pt>
                      <c:pt idx="39">
                        <c:v>40</c:v>
                      </c:pt>
                      <c:pt idx="40">
                        <c:v>41</c:v>
                      </c:pt>
                      <c:pt idx="41">
                        <c:v>42</c:v>
                      </c:pt>
                      <c:pt idx="42">
                        <c:v>43</c:v>
                      </c:pt>
                      <c:pt idx="43">
                        <c:v>44</c:v>
                      </c:pt>
                      <c:pt idx="44">
                        <c:v>45</c:v>
                      </c:pt>
                      <c:pt idx="45">
                        <c:v>46</c:v>
                      </c:pt>
                      <c:pt idx="46">
                        <c:v>47</c:v>
                      </c:pt>
                      <c:pt idx="47">
                        <c:v>48</c:v>
                      </c:pt>
                      <c:pt idx="48">
                        <c:v>49</c:v>
                      </c:pt>
                      <c:pt idx="49">
                        <c:v>50</c:v>
                      </c:pt>
                      <c:pt idx="50">
                        <c:v>51</c:v>
                      </c:pt>
                      <c:pt idx="51">
                        <c:v>52</c:v>
                      </c:pt>
                      <c:pt idx="52">
                        <c:v>53</c:v>
                      </c:pt>
                      <c:pt idx="53">
                        <c:v>54</c:v>
                      </c:pt>
                      <c:pt idx="54">
                        <c:v>55</c:v>
                      </c:pt>
                      <c:pt idx="55">
                        <c:v>56</c:v>
                      </c:pt>
                      <c:pt idx="56">
                        <c:v>57</c:v>
                      </c:pt>
                      <c:pt idx="57">
                        <c:v>58</c:v>
                      </c:pt>
                      <c:pt idx="58">
                        <c:v>59</c:v>
                      </c:pt>
                      <c:pt idx="59">
                        <c:v>60</c:v>
                      </c:pt>
                      <c:pt idx="60">
                        <c:v>61</c:v>
                      </c:pt>
                      <c:pt idx="61">
                        <c:v>62</c:v>
                      </c:pt>
                      <c:pt idx="62">
                        <c:v>63</c:v>
                      </c:pt>
                      <c:pt idx="63">
                        <c:v>64</c:v>
                      </c:pt>
                      <c:pt idx="64">
                        <c:v>65</c:v>
                      </c:pt>
                      <c:pt idx="65">
                        <c:v>66</c:v>
                      </c:pt>
                      <c:pt idx="66">
                        <c:v>67</c:v>
                      </c:pt>
                      <c:pt idx="67">
                        <c:v>68</c:v>
                      </c:pt>
                      <c:pt idx="68">
                        <c:v>69</c:v>
                      </c:pt>
                      <c:pt idx="69">
                        <c:v>70</c:v>
                      </c:pt>
                      <c:pt idx="70">
                        <c:v>71</c:v>
                      </c:pt>
                      <c:pt idx="71">
                        <c:v>72</c:v>
                      </c:pt>
                      <c:pt idx="72">
                        <c:v>73</c:v>
                      </c:pt>
                      <c:pt idx="73">
                        <c:v>74</c:v>
                      </c:pt>
                      <c:pt idx="74">
                        <c:v>75</c:v>
                      </c:pt>
                      <c:pt idx="75">
                        <c:v>76</c:v>
                      </c:pt>
                      <c:pt idx="76">
                        <c:v>77</c:v>
                      </c:pt>
                      <c:pt idx="77">
                        <c:v>78</c:v>
                      </c:pt>
                      <c:pt idx="78">
                        <c:v>79</c:v>
                      </c:pt>
                      <c:pt idx="79">
                        <c:v>80</c:v>
                      </c:pt>
                      <c:pt idx="80">
                        <c:v>81</c:v>
                      </c:pt>
                      <c:pt idx="81">
                        <c:v>82</c:v>
                      </c:pt>
                      <c:pt idx="82">
                        <c:v>83</c:v>
                      </c:pt>
                      <c:pt idx="83">
                        <c:v>84</c:v>
                      </c:pt>
                      <c:pt idx="84">
                        <c:v>85</c:v>
                      </c:pt>
                      <c:pt idx="85">
                        <c:v>86</c:v>
                      </c:pt>
                      <c:pt idx="86">
                        <c:v>87</c:v>
                      </c:pt>
                      <c:pt idx="87">
                        <c:v>88</c:v>
                      </c:pt>
                      <c:pt idx="88">
                        <c:v>89</c:v>
                      </c:pt>
                      <c:pt idx="89">
                        <c:v>90</c:v>
                      </c:pt>
                      <c:pt idx="90">
                        <c:v>91</c:v>
                      </c:pt>
                      <c:pt idx="91">
                        <c:v>92</c:v>
                      </c:pt>
                      <c:pt idx="92">
                        <c:v>93</c:v>
                      </c:pt>
                      <c:pt idx="93">
                        <c:v>94</c:v>
                      </c:pt>
                      <c:pt idx="94">
                        <c:v>95</c:v>
                      </c:pt>
                      <c:pt idx="95">
                        <c:v>96</c:v>
                      </c:pt>
                      <c:pt idx="96">
                        <c:v>97</c:v>
                      </c:pt>
                      <c:pt idx="97">
                        <c:v>98</c:v>
                      </c:pt>
                      <c:pt idx="98">
                        <c:v>99</c:v>
                      </c:pt>
                      <c:pt idx="99">
                        <c:v>100</c:v>
                      </c:pt>
                    </c:numCache>
                  </c:numRef>
                </c:cat>
                <c:val>
                  <c:numRef>
                    <c:extLst>
                      <c:ext uri="{02D57815-91ED-43cb-92C2-25804820EDAC}">
                        <c15:formulaRef>
                          <c15:sqref>Sheet1!$B$2:$B$101</c15:sqref>
                        </c15:formulaRef>
                      </c:ext>
                    </c:extLst>
                    <c:numCache>
                      <c:formatCode>0.0000E+00</c:formatCode>
                      <c:ptCount val="100"/>
                      <c:pt idx="0">
                        <c:v>186.0951590402357</c:v>
                      </c:pt>
                      <c:pt idx="1">
                        <c:v>132.84276390125339</c:v>
                      </c:pt>
                      <c:pt idx="2">
                        <c:v>105.0894185755003</c:v>
                      </c:pt>
                      <c:pt idx="3">
                        <c:v>89.682475254536286</c:v>
                      </c:pt>
                      <c:pt idx="4">
                        <c:v>71.678640837589086</c:v>
                      </c:pt>
                      <c:pt idx="5">
                        <c:v>63.941194103115542</c:v>
                      </c:pt>
                      <c:pt idx="6">
                        <c:v>56.009136756005198</c:v>
                      </c:pt>
                      <c:pt idx="7">
                        <c:v>50.050977878864202</c:v>
                      </c:pt>
                      <c:pt idx="8">
                        <c:v>42.660919754817428</c:v>
                      </c:pt>
                      <c:pt idx="9">
                        <c:v>35.661729379728563</c:v>
                      </c:pt>
                      <c:pt idx="10">
                        <c:v>32.554816328511372</c:v>
                      </c:pt>
                      <c:pt idx="11">
                        <c:v>27.635927528793509</c:v>
                      </c:pt>
                      <c:pt idx="12">
                        <c:v>23.45774634164848</c:v>
                      </c:pt>
                      <c:pt idx="13">
                        <c:v>19.354397980195259</c:v>
                      </c:pt>
                      <c:pt idx="14">
                        <c:v>16.505047686832111</c:v>
                      </c:pt>
                      <c:pt idx="15">
                        <c:v>14.50877370182231</c:v>
                      </c:pt>
                      <c:pt idx="16">
                        <c:v>12.91241454152664</c:v>
                      </c:pt>
                      <c:pt idx="17">
                        <c:v>10.110660521514459</c:v>
                      </c:pt>
                      <c:pt idx="18">
                        <c:v>9.2296818282551243</c:v>
                      </c:pt>
                      <c:pt idx="19">
                        <c:v>7.9799508026033834</c:v>
                      </c:pt>
                      <c:pt idx="20">
                        <c:v>6.2254889583270101</c:v>
                      </c:pt>
                      <c:pt idx="21">
                        <c:v>4.7398597029714287</c:v>
                      </c:pt>
                      <c:pt idx="22">
                        <c:v>4.0812608618243713</c:v>
                      </c:pt>
                      <c:pt idx="23">
                        <c:v>3.1879411519437708</c:v>
                      </c:pt>
                      <c:pt idx="24">
                        <c:v>3.058710592696277</c:v>
                      </c:pt>
                      <c:pt idx="25">
                        <c:v>2.716280246645725</c:v>
                      </c:pt>
                      <c:pt idx="26">
                        <c:v>2.409834456603138</c:v>
                      </c:pt>
                      <c:pt idx="27">
                        <c:v>2.1466539596512728</c:v>
                      </c:pt>
                      <c:pt idx="28">
                        <c:v>1.751307930468224</c:v>
                      </c:pt>
                      <c:pt idx="29">
                        <c:v>1.4410411792729609</c:v>
                      </c:pt>
                      <c:pt idx="30">
                        <c:v>1.339950899540548</c:v>
                      </c:pt>
                      <c:pt idx="31">
                        <c:v>1.2090580007848131</c:v>
                      </c:pt>
                      <c:pt idx="32">
                        <c:v>1.0967191361610811</c:v>
                      </c:pt>
                      <c:pt idx="33">
                        <c:v>1.015155453935592</c:v>
                      </c:pt>
                      <c:pt idx="34">
                        <c:v>0.87251414124242288</c:v>
                      </c:pt>
                      <c:pt idx="35">
                        <c:v>0.74574441314872097</c:v>
                      </c:pt>
                      <c:pt idx="36">
                        <c:v>0.73591840094987127</c:v>
                      </c:pt>
                      <c:pt idx="37">
                        <c:v>0.70736572241282447</c:v>
                      </c:pt>
                      <c:pt idx="38">
                        <c:v>0.62431307318022744</c:v>
                      </c:pt>
                      <c:pt idx="39">
                        <c:v>0.60532719073795649</c:v>
                      </c:pt>
                      <c:pt idx="40">
                        <c:v>0.51881606086157495</c:v>
                      </c:pt>
                      <c:pt idx="41">
                        <c:v>0.48042731292456831</c:v>
                      </c:pt>
                      <c:pt idx="42">
                        <c:v>0.44384479514511599</c:v>
                      </c:pt>
                      <c:pt idx="43">
                        <c:v>0.40851282337028461</c:v>
                      </c:pt>
                      <c:pt idx="44">
                        <c:v>0.37933804900463253</c:v>
                      </c:pt>
                      <c:pt idx="45">
                        <c:v>0.33699642002927899</c:v>
                      </c:pt>
                      <c:pt idx="46">
                        <c:v>0.29027740184588458</c:v>
                      </c:pt>
                      <c:pt idx="47">
                        <c:v>0.28163330573166762</c:v>
                      </c:pt>
                      <c:pt idx="48">
                        <c:v>0.26271532462135661</c:v>
                      </c:pt>
                      <c:pt idx="49">
                        <c:v>0.24382802001505829</c:v>
                      </c:pt>
                      <c:pt idx="50">
                        <c:v>0.23939479594216359</c:v>
                      </c:pt>
                      <c:pt idx="51">
                        <c:v>0.22238219656461961</c:v>
                      </c:pt>
                      <c:pt idx="52">
                        <c:v>0.20604202695741999</c:v>
                      </c:pt>
                      <c:pt idx="53">
                        <c:v>0.1978255807725593</c:v>
                      </c:pt>
                      <c:pt idx="54">
                        <c:v>0.19128411304586729</c:v>
                      </c:pt>
                      <c:pt idx="55">
                        <c:v>0.1752297144061829</c:v>
                      </c:pt>
                      <c:pt idx="56">
                        <c:v>0.161193675675077</c:v>
                      </c:pt>
                      <c:pt idx="57">
                        <c:v>0.13985945727172691</c:v>
                      </c:pt>
                      <c:pt idx="58">
                        <c:v>0.13193381806354679</c:v>
                      </c:pt>
                      <c:pt idx="59">
                        <c:v>0.1284899265599907</c:v>
                      </c:pt>
                      <c:pt idx="60">
                        <c:v>0.1237748772045773</c:v>
                      </c:pt>
                      <c:pt idx="61">
                        <c:v>0.1206084264156719</c:v>
                      </c:pt>
                      <c:pt idx="62">
                        <c:v>0.1110583238149815</c:v>
                      </c:pt>
                      <c:pt idx="63">
                        <c:v>0.1033666134368228</c:v>
                      </c:pt>
                      <c:pt idx="64">
                        <c:v>9.9384931866644988E-2</c:v>
                      </c:pt>
                      <c:pt idx="65">
                        <c:v>9.5399719339713002E-2</c:v>
                      </c:pt>
                      <c:pt idx="66">
                        <c:v>9.2446305019169062E-2</c:v>
                      </c:pt>
                      <c:pt idx="67">
                        <c:v>8.7538606847453918E-2</c:v>
                      </c:pt>
                      <c:pt idx="68">
                        <c:v>8.1113147393751084E-2</c:v>
                      </c:pt>
                      <c:pt idx="69">
                        <c:v>7.4424851633163897E-2</c:v>
                      </c:pt>
                      <c:pt idx="70">
                        <c:v>7.0284324388390634E-2</c:v>
                      </c:pt>
                      <c:pt idx="71">
                        <c:v>5.9862166654245062E-2</c:v>
                      </c:pt>
                      <c:pt idx="72">
                        <c:v>5.8295249891936927E-2</c:v>
                      </c:pt>
                      <c:pt idx="73">
                        <c:v>5.809790948049906E-2</c:v>
                      </c:pt>
                      <c:pt idx="74">
                        <c:v>5.560954438015378E-2</c:v>
                      </c:pt>
                      <c:pt idx="75">
                        <c:v>5.5350620206055641E-2</c:v>
                      </c:pt>
                      <c:pt idx="76">
                        <c:v>5.2308401243497678E-2</c:v>
                      </c:pt>
                      <c:pt idx="77">
                        <c:v>5.054848576720871E-2</c:v>
                      </c:pt>
                      <c:pt idx="78">
                        <c:v>4.8171814242125938E-2</c:v>
                      </c:pt>
                      <c:pt idx="79">
                        <c:v>4.5733491422422758E-2</c:v>
                      </c:pt>
                      <c:pt idx="80">
                        <c:v>4.3328688198921619E-2</c:v>
                      </c:pt>
                      <c:pt idx="81">
                        <c:v>4.332474410761087E-2</c:v>
                      </c:pt>
                      <c:pt idx="82">
                        <c:v>3.9145305309869378E-2</c:v>
                      </c:pt>
                      <c:pt idx="83">
                        <c:v>3.9132139611380061E-2</c:v>
                      </c:pt>
                      <c:pt idx="84">
                        <c:v>3.8074266252725697E-2</c:v>
                      </c:pt>
                      <c:pt idx="85">
                        <c:v>3.0541161201145989E-2</c:v>
                      </c:pt>
                      <c:pt idx="86">
                        <c:v>3.0541161201145989E-2</c:v>
                      </c:pt>
                      <c:pt idx="87">
                        <c:v>2.8818910678965349E-2</c:v>
                      </c:pt>
                      <c:pt idx="88">
                        <c:v>2.859499560747867E-2</c:v>
                      </c:pt>
                      <c:pt idx="89">
                        <c:v>2.789480118560048E-2</c:v>
                      </c:pt>
                      <c:pt idx="90">
                        <c:v>2.532340245692756E-2</c:v>
                      </c:pt>
                      <c:pt idx="91">
                        <c:v>2.4530445127073339E-2</c:v>
                      </c:pt>
                      <c:pt idx="92">
                        <c:v>2.437029921311341E-2</c:v>
                      </c:pt>
                      <c:pt idx="93">
                        <c:v>2.334938700080811E-2</c:v>
                      </c:pt>
                      <c:pt idx="94">
                        <c:v>2.1200456840859781E-2</c:v>
                      </c:pt>
                      <c:pt idx="95">
                        <c:v>2.0015232454415229E-2</c:v>
                      </c:pt>
                      <c:pt idx="96">
                        <c:v>2.0015054177483099E-2</c:v>
                      </c:pt>
                      <c:pt idx="97">
                        <c:v>1.9329775971771879E-2</c:v>
                      </c:pt>
                      <c:pt idx="98">
                        <c:v>1.932927308401227E-2</c:v>
                      </c:pt>
                      <c:pt idx="99">
                        <c:v>1.9329064486258131E-2</c:v>
                      </c:pt>
                    </c:numCache>
                  </c:numRef>
                </c:val>
                <c:smooth val="0"/>
                <c:extLst>
                  <c:ext xmlns:c16="http://schemas.microsoft.com/office/drawing/2014/chart" uri="{C3380CC4-5D6E-409C-BE32-E72D297353CC}">
                    <c16:uniqueId val="{00000001-CB9B-4F5C-B759-6754AA7F5BBE}"/>
                  </c:ext>
                </c:extLst>
              </c15:ser>
            </c15:filteredLineSeries>
          </c:ext>
        </c:extLst>
      </c:lineChart>
      <c:catAx>
        <c:axId val="19189004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17240288"/>
        <c:crosses val="autoZero"/>
        <c:auto val="1"/>
        <c:lblAlgn val="ctr"/>
        <c:lblOffset val="100"/>
        <c:noMultiLvlLbl val="0"/>
      </c:catAx>
      <c:valAx>
        <c:axId val="19172402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00E+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189004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1078DB584BDC442BA84F5279763AD69B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310504F93E9E4830B0A6E16C4C7F6EF6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scadia Mono">
    <w:altName w:val="Calibri"/>
    <w:charset w:val="CC"/>
    <w:family w:val="modern"/>
    <w:pitch w:val="fixed"/>
    <w:sig w:usb0="A10002FF" w:usb1="4000F9FB" w:usb2="0004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36642"/>
    <w:rsid w:val="000746E4"/>
    <w:rsid w:val="0009283A"/>
    <w:rsid w:val="000C58F1"/>
    <w:rsid w:val="000D2942"/>
    <w:rsid w:val="00160497"/>
    <w:rsid w:val="00167DE8"/>
    <w:rsid w:val="00190C30"/>
    <w:rsid w:val="001C1EDD"/>
    <w:rsid w:val="001C7F56"/>
    <w:rsid w:val="001E033B"/>
    <w:rsid w:val="00200045"/>
    <w:rsid w:val="00202297"/>
    <w:rsid w:val="00225870"/>
    <w:rsid w:val="0026096B"/>
    <w:rsid w:val="00261E18"/>
    <w:rsid w:val="00265F3A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58C8"/>
    <w:rsid w:val="003C3035"/>
    <w:rsid w:val="003F7DF9"/>
    <w:rsid w:val="0041337F"/>
    <w:rsid w:val="00470E3D"/>
    <w:rsid w:val="0047306E"/>
    <w:rsid w:val="004B2C9E"/>
    <w:rsid w:val="004C2E9D"/>
    <w:rsid w:val="004C6668"/>
    <w:rsid w:val="004E34E8"/>
    <w:rsid w:val="004E70A9"/>
    <w:rsid w:val="00513411"/>
    <w:rsid w:val="00533008"/>
    <w:rsid w:val="00576FCB"/>
    <w:rsid w:val="00594210"/>
    <w:rsid w:val="00595DCB"/>
    <w:rsid w:val="00597878"/>
    <w:rsid w:val="005A4BBF"/>
    <w:rsid w:val="005A7C4A"/>
    <w:rsid w:val="005C3470"/>
    <w:rsid w:val="005F0297"/>
    <w:rsid w:val="005F316A"/>
    <w:rsid w:val="00602A53"/>
    <w:rsid w:val="006126D0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5078D"/>
    <w:rsid w:val="00876E68"/>
    <w:rsid w:val="00881BF8"/>
    <w:rsid w:val="0088673D"/>
    <w:rsid w:val="008C2E57"/>
    <w:rsid w:val="008F4B3B"/>
    <w:rsid w:val="00900C66"/>
    <w:rsid w:val="00907A6E"/>
    <w:rsid w:val="00972B75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F285B"/>
    <w:rsid w:val="00D01644"/>
    <w:rsid w:val="00D54F66"/>
    <w:rsid w:val="00D55BB1"/>
    <w:rsid w:val="00D57749"/>
    <w:rsid w:val="00D57B3B"/>
    <w:rsid w:val="00DA2212"/>
    <w:rsid w:val="00DB1EDF"/>
    <w:rsid w:val="00DE4815"/>
    <w:rsid w:val="00DE4FE4"/>
    <w:rsid w:val="00DE729E"/>
    <w:rsid w:val="00DF1572"/>
    <w:rsid w:val="00E05EE7"/>
    <w:rsid w:val="00E24A49"/>
    <w:rsid w:val="00E34ED9"/>
    <w:rsid w:val="00E46D3B"/>
    <w:rsid w:val="00E73963"/>
    <w:rsid w:val="00EB0A43"/>
    <w:rsid w:val="00EB7E8C"/>
    <w:rsid w:val="00F15A6D"/>
    <w:rsid w:val="00F24CCE"/>
    <w:rsid w:val="00F34454"/>
    <w:rsid w:val="00F351F6"/>
    <w:rsid w:val="00F46566"/>
    <w:rsid w:val="00F52245"/>
    <w:rsid w:val="00F6442A"/>
    <w:rsid w:val="00F8270E"/>
    <w:rsid w:val="00F959B9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57B3B"/>
    <w:rPr>
      <w:color w:val="808080"/>
    </w:rPr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310504F93E9E4830B0A6E16C4C7F6EF6">
    <w:name w:val="310504F93E9E4830B0A6E16C4C7F6EF6"/>
    <w:rsid w:val="00190C3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274AD9-BE34-4665-914B-1AE60B576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75</Words>
  <Characters>6700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8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3-11-06T04:44:00Z</dcterms:created>
  <dcterms:modified xsi:type="dcterms:W3CDTF">2023-11-05T2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